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2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d59cdbd5b99441d3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  <p:sldMasterId id="2147483889" r:id="rId2"/>
    <p:sldMasterId id="2147483891" r:id="rId3"/>
  </p:sldMasterIdLst>
  <p:notesMasterIdLst>
    <p:notesMasterId r:id="rId31"/>
  </p:notesMasterIdLst>
  <p:sldIdLst>
    <p:sldId id="260" r:id="rId4"/>
    <p:sldId id="303" r:id="rId5"/>
    <p:sldId id="256" r:id="rId6"/>
    <p:sldId id="1124" r:id="rId7"/>
    <p:sldId id="257" r:id="rId8"/>
    <p:sldId id="258" r:id="rId9"/>
    <p:sldId id="259" r:id="rId10"/>
    <p:sldId id="304" r:id="rId11"/>
    <p:sldId id="305" r:id="rId12"/>
    <p:sldId id="262" r:id="rId13"/>
    <p:sldId id="264" r:id="rId14"/>
    <p:sldId id="265" r:id="rId15"/>
    <p:sldId id="1130" r:id="rId16"/>
    <p:sldId id="1125" r:id="rId17"/>
    <p:sldId id="1126" r:id="rId18"/>
    <p:sldId id="335" r:id="rId19"/>
    <p:sldId id="1127" r:id="rId20"/>
    <p:sldId id="1134" r:id="rId21"/>
    <p:sldId id="276" r:id="rId22"/>
    <p:sldId id="1129" r:id="rId23"/>
    <p:sldId id="1137" r:id="rId24"/>
    <p:sldId id="1138" r:id="rId25"/>
    <p:sldId id="1131" r:id="rId26"/>
    <p:sldId id="278" r:id="rId27"/>
    <p:sldId id="1133" r:id="rId28"/>
    <p:sldId id="1136" r:id="rId29"/>
    <p:sldId id="281" r:id="rId30"/>
  </p:sldIdLst>
  <p:sldSz cx="12192000" cy="6858000"/>
  <p:notesSz cx="6858000" cy="9144000"/>
  <p:defaultTextStyle>
    <a:defPPr>
      <a:defRPr lang="en-US"/>
    </a:defPPr>
    <a:lvl1pPr marL="0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55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09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464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618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774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2926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080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235" algn="l" defTabSz="91430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09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88177" autoAdjust="0"/>
  </p:normalViewPr>
  <p:slideViewPr>
    <p:cSldViewPr snapToGrid="0">
      <p:cViewPr varScale="1">
        <p:scale>
          <a:sx n="54" d="100"/>
          <a:sy n="54" d="100"/>
        </p:scale>
        <p:origin x="114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186992-CA06-4380-9A7B-175EC5648691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1049B-4526-4840-9D45-30C3BD66A9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075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55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09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64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18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74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26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80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35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headEnd/>
            <a:tailEnd/>
          </a:ln>
        </p:spPr>
      </p:sp>
      <p:sp>
        <p:nvSpPr>
          <p:cNvPr id="770051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SzPts val="1100"/>
              <a:buFont typeface="Arial" panose="020B0604020202020204" pitchFamily="34" charset="0"/>
              <a:buChar char="●"/>
            </a:pPr>
            <a:endParaRPr lang="zh-CN" altLang="en-US" sz="110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70052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charset="-122"/>
                <a:ea typeface="等线" charset="-122"/>
                <a:cs typeface="Arial" panose="020B0604020202020204" pitchFamily="34" charset="0"/>
                <a:sym typeface="Arial" panose="020B0604020202020204" pitchFamily="34" charset="0"/>
              </a:rPr>
              <a:t>1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charset="-122"/>
              <a:ea typeface="等线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906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3CDBAB-F658-4D34-85F6-F10CCB343CA9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9935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headEnd/>
            <a:tailEnd/>
          </a:ln>
        </p:spPr>
      </p:sp>
      <p:sp>
        <p:nvSpPr>
          <p:cNvPr id="772099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SzPts val="1100"/>
              <a:buFont typeface="Arial" panose="020B0604020202020204" pitchFamily="34" charset="0"/>
              <a:buChar char="●"/>
            </a:pPr>
            <a:endParaRPr lang="zh-CN" altLang="en-US" sz="110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72100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fld id="{17FFE0E1-55B1-4FF9-9C2D-789E5A0B0912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inpin heiti"/>
                <a:cs typeface="inpin heiti"/>
                <a:sym typeface="Arial" panose="020B0604020202020204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t>10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inpin heiti"/>
              <a:cs typeface="inpin heiti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93513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headEnd/>
            <a:tailEnd/>
          </a:ln>
        </p:spPr>
      </p:sp>
      <p:sp>
        <p:nvSpPr>
          <p:cNvPr id="77312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SzPts val="1100"/>
              <a:buFont typeface="Arial" panose="020B0604020202020204" pitchFamily="34" charset="0"/>
              <a:buChar char="●"/>
            </a:pPr>
            <a:endParaRPr lang="zh-CN" altLang="en-US" sz="110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73124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fld id="{DE5E8FCF-4CAC-4939-AA63-4F7CBFF5BD3A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  <a:sym typeface="Arial" panose="020B0604020202020204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t>11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9612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headEnd/>
            <a:tailEnd/>
          </a:ln>
        </p:spPr>
      </p:sp>
      <p:sp>
        <p:nvSpPr>
          <p:cNvPr id="774147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SzPts val="1100"/>
              <a:buFont typeface="Arial" panose="020B0604020202020204" pitchFamily="34" charset="0"/>
              <a:buChar char="●"/>
            </a:pPr>
            <a:endParaRPr lang="zh-CN" altLang="en-US" sz="110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74148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ABCCDA-29A5-44F0-AA29-5E92AB5A78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charset="-122"/>
                <a:ea typeface="等线" charset="-122"/>
                <a:cs typeface="Arial" panose="020B0604020202020204" pitchFamily="34" charset="0"/>
                <a:sym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charset="-122"/>
              <a:ea typeface="等线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256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headEnd/>
            <a:tailEnd/>
          </a:ln>
        </p:spPr>
      </p:sp>
      <p:sp>
        <p:nvSpPr>
          <p:cNvPr id="815107" name="备注占位符 2"/>
          <p:cNvSpPr txBox="1"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15108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AA799-17C5-4213-9719-49EC35CC43E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  <a:sym typeface="Arial" panose="020B0604020202020204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885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headEnd/>
            <a:tailEnd/>
          </a:ln>
        </p:spPr>
      </p:sp>
      <p:sp>
        <p:nvSpPr>
          <p:cNvPr id="816131" name="备注占位符 2"/>
          <p:cNvSpPr txBox="1"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16132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F8D653-9EE3-4CB0-9104-CB6A36D70F8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  <a:sym typeface="Arial" panose="020B0604020202020204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8416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4233" y="0"/>
            <a:ext cx="2112433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pic>
        <p:nvPicPr>
          <p:cNvPr id="3" name="Picture 2" descr="E:\002-KIMS BUSINESS\007-02-Fullslidesppt-Contents\20161228\02-edu\bulb-item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990" y="1250951"/>
            <a:ext cx="2112433" cy="4688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E:\002-KIMS BUSINESS\007-02-Fullslidesppt-Contents\20161228\02-edu\bulb-item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1051984" y="1250951"/>
            <a:ext cx="1056216" cy="4688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6410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/>
          </p:nvPr>
        </p:nvSpPr>
        <p:spPr>
          <a:xfrm>
            <a:off x="0" y="-1"/>
            <a:ext cx="12192000" cy="41021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277278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4175788" y="242176"/>
            <a:ext cx="8016213" cy="768085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l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4175788" y="1010261"/>
            <a:ext cx="8016213" cy="384043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l">
              <a:buNone/>
              <a:defRPr sz="1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5" name="Picture Placeholder 2"/>
          <p:cNvSpPr>
            <a:spLocks noGrp="1"/>
          </p:cNvSpPr>
          <p:nvPr>
            <p:ph type="pic" idx="1"/>
          </p:nvPr>
        </p:nvSpPr>
        <p:spPr>
          <a:xfrm>
            <a:off x="0" y="-1"/>
            <a:ext cx="4079776" cy="68580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2"/>
          </p:nvPr>
        </p:nvSpPr>
        <p:spPr>
          <a:xfrm>
            <a:off x="4195293" y="1508788"/>
            <a:ext cx="4079776" cy="534921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80257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6" y="548223"/>
            <a:ext cx="8591551" cy="576156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180831" y="260652"/>
            <a:ext cx="2592288" cy="63367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0"/>
          </p:nvPr>
        </p:nvSpPr>
        <p:spPr>
          <a:xfrm>
            <a:off x="2965139" y="260652"/>
            <a:ext cx="2592288" cy="63367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1"/>
          </p:nvPr>
        </p:nvSpPr>
        <p:spPr>
          <a:xfrm>
            <a:off x="5749448" y="260652"/>
            <a:ext cx="2592288" cy="63367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431368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/>
          </p:nvPr>
        </p:nvSpPr>
        <p:spPr>
          <a:xfrm>
            <a:off x="8592277" y="356659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0"/>
          </p:nvPr>
        </p:nvSpPr>
        <p:spPr>
          <a:xfrm>
            <a:off x="8592277" y="3621023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1"/>
          </p:nvPr>
        </p:nvSpPr>
        <p:spPr>
          <a:xfrm>
            <a:off x="5314951" y="356659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2"/>
          </p:nvPr>
        </p:nvSpPr>
        <p:spPr>
          <a:xfrm>
            <a:off x="5314951" y="3621023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31447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 userDrawn="1"/>
        </p:nvSpPr>
        <p:spPr>
          <a:xfrm>
            <a:off x="0" y="6618823"/>
            <a:ext cx="12192000" cy="23918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"/>
            <a:ext cx="12192000" cy="9525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527381" y="4389108"/>
            <a:ext cx="11664619" cy="768085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l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27381" y="5157193"/>
            <a:ext cx="11664619" cy="384043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l">
              <a:buNone/>
              <a:defRPr sz="1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idx="12"/>
          </p:nvPr>
        </p:nvSpPr>
        <p:spPr>
          <a:xfrm>
            <a:off x="623393" y="452669"/>
            <a:ext cx="4416171" cy="374409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5327916" y="452669"/>
            <a:ext cx="6240693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4"/>
          </p:nvPr>
        </p:nvSpPr>
        <p:spPr>
          <a:xfrm>
            <a:off x="5327915" y="2420765"/>
            <a:ext cx="1920000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5"/>
          </p:nvPr>
        </p:nvSpPr>
        <p:spPr>
          <a:xfrm>
            <a:off x="7488261" y="2420765"/>
            <a:ext cx="1920000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6"/>
          </p:nvPr>
        </p:nvSpPr>
        <p:spPr>
          <a:xfrm>
            <a:off x="9648608" y="2420765"/>
            <a:ext cx="1920000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330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hapes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323532" y="123525"/>
            <a:ext cx="11573197" cy="724247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55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23082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 userDrawn="1"/>
        </p:nvSpPr>
        <p:spPr>
          <a:xfrm>
            <a:off x="472017" y="1509184"/>
            <a:ext cx="3799416" cy="4866216"/>
          </a:xfrm>
          <a:prstGeom prst="roundRect">
            <a:avLst>
              <a:gd name="adj" fmla="val 396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4" name="Rounded Rectangle 3"/>
          <p:cNvSpPr/>
          <p:nvPr userDrawn="1"/>
        </p:nvSpPr>
        <p:spPr>
          <a:xfrm>
            <a:off x="709084" y="1797051"/>
            <a:ext cx="143933" cy="4320116"/>
          </a:xfrm>
          <a:prstGeom prst="roundRect">
            <a:avLst>
              <a:gd name="adj" fmla="val 50000"/>
            </a:avLst>
          </a:prstGeom>
          <a:solidFill>
            <a:schemeClr val="bg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5" name="Half Frame 4"/>
          <p:cNvSpPr/>
          <p:nvPr userDrawn="1"/>
        </p:nvSpPr>
        <p:spPr>
          <a:xfrm rot="5400000">
            <a:off x="3457577" y="1649947"/>
            <a:ext cx="668867" cy="670983"/>
          </a:xfrm>
          <a:prstGeom prst="halfFrame">
            <a:avLst>
              <a:gd name="adj1" fmla="val 23728"/>
              <a:gd name="adj2" fmla="val 24642"/>
            </a:avLst>
          </a:prstGeom>
          <a:solidFill>
            <a:schemeClr val="bg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0" y="164640"/>
            <a:ext cx="12192000" cy="768085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048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4295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26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80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4233" y="0"/>
            <a:ext cx="2112433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pic>
        <p:nvPicPr>
          <p:cNvPr id="3" name="Picture 2" descr="E:\002-KIMS BUSINESS\007-02-Fullslidesppt-Contents\20161228\02-edu\bulb-item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40" y="3909490"/>
            <a:ext cx="1259417" cy="2798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6850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55103FAC-A825-4134-AC74-7708D1DF0E79}" type="datetimeFigureOut">
              <a:rPr lang="en-US" smtClean="0"/>
              <a:pPr>
                <a:defRPr/>
              </a:pPr>
              <a:t>3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CB5EFE4-F317-4CC0-A27D-0904B8C6BA55}" type="slidenum">
              <a:rPr lang="en-US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307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43" indent="0" algn="ctr">
              <a:buNone/>
              <a:defRPr sz="2000"/>
            </a:lvl2pPr>
            <a:lvl3pPr marL="914286" indent="0" algn="ctr">
              <a:buNone/>
              <a:defRPr sz="1900"/>
            </a:lvl3pPr>
            <a:lvl4pPr marL="1371430" indent="0" algn="ctr">
              <a:buNone/>
              <a:defRPr sz="1600"/>
            </a:lvl4pPr>
            <a:lvl5pPr marL="1828573" indent="0" algn="ctr">
              <a:buNone/>
              <a:defRPr sz="1600"/>
            </a:lvl5pPr>
            <a:lvl6pPr marL="2285718" indent="0" algn="ctr">
              <a:buNone/>
              <a:defRPr sz="1600"/>
            </a:lvl6pPr>
            <a:lvl7pPr marL="2742858" indent="0" algn="ctr">
              <a:buNone/>
              <a:defRPr sz="1600"/>
            </a:lvl7pPr>
            <a:lvl8pPr marL="3200000" indent="0" algn="ctr">
              <a:buNone/>
              <a:defRPr sz="1600"/>
            </a:lvl8pPr>
            <a:lvl9pPr marL="3657143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2A82FFCF-0AE7-411B-B796-1AFC186A2506}" type="datetimeFigureOut">
              <a:rPr lang="en-US" smtClean="0"/>
              <a:pPr>
                <a:defRPr/>
              </a:pPr>
              <a:t>3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AD02D4-D178-4C23-9C22-2D80C9F5F6F6}" type="slidenum">
              <a:rPr lang="en-US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23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47548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4256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1368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2843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D6D27D59-6977-44DD-8E4E-5EC5FBCC1A34}" type="datetime1">
              <a:rPr lang="en-US" smtClean="0"/>
              <a:t>3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176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9348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6386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1745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4533903"/>
            <a:ext cx="12192000" cy="23241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5" name="Oval 4"/>
          <p:cNvSpPr/>
          <p:nvPr userDrawn="1"/>
        </p:nvSpPr>
        <p:spPr>
          <a:xfrm>
            <a:off x="5391157" y="3812124"/>
            <a:ext cx="1441449" cy="1441449"/>
          </a:xfrm>
          <a:prstGeom prst="ellipse">
            <a:avLst/>
          </a:prstGeom>
          <a:solidFill>
            <a:schemeClr val="accent1"/>
          </a:solidFill>
          <a:ln w="635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pic>
        <p:nvPicPr>
          <p:cNvPr id="6" name="Picture 2" descr="E:\002-KIMS BUSINESS\007-02-Fullslidesppt-Contents\20161228\02-edu\bulb-item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990" y="4013203"/>
            <a:ext cx="467783" cy="1039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0" y="164640"/>
            <a:ext cx="12192000" cy="768085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0" y="932725"/>
            <a:ext cx="12192000" cy="384043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1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3198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4524637" y="3608057"/>
            <a:ext cx="2817927" cy="1955283"/>
          </a:xfrm>
          <a:custGeom>
            <a:avLst/>
            <a:gdLst>
              <a:gd name="connsiteX0" fmla="*/ 1737564 w 2817926"/>
              <a:gd name="connsiteY0" fmla="*/ 509 h 1955282"/>
              <a:gd name="connsiteX1" fmla="*/ 2527366 w 2817926"/>
              <a:gd name="connsiteY1" fmla="*/ 56924 h 1955282"/>
              <a:gd name="connsiteX2" fmla="*/ 2786872 w 2817926"/>
              <a:gd name="connsiteY2" fmla="*/ 260016 h 1955282"/>
              <a:gd name="connsiteX3" fmla="*/ 2809438 w 2817926"/>
              <a:gd name="connsiteY3" fmla="*/ 801594 h 1955282"/>
              <a:gd name="connsiteX4" fmla="*/ 2753024 w 2817926"/>
              <a:gd name="connsiteY4" fmla="*/ 1388304 h 1955282"/>
              <a:gd name="connsiteX5" fmla="*/ 2767086 w 2817926"/>
              <a:gd name="connsiteY5" fmla="*/ 1843870 h 1955282"/>
              <a:gd name="connsiteX6" fmla="*/ 2391971 w 2817926"/>
              <a:gd name="connsiteY6" fmla="*/ 1896034 h 1955282"/>
              <a:gd name="connsiteX7" fmla="*/ 1760130 w 2817926"/>
              <a:gd name="connsiteY7" fmla="*/ 1952448 h 1955282"/>
              <a:gd name="connsiteX8" fmla="*/ 1184703 w 2817926"/>
              <a:gd name="connsiteY8" fmla="*/ 1884751 h 1955282"/>
              <a:gd name="connsiteX9" fmla="*/ 676973 w 2817926"/>
              <a:gd name="connsiteY9" fmla="*/ 1941165 h 1955282"/>
              <a:gd name="connsiteX10" fmla="*/ 135395 w 2817926"/>
              <a:gd name="connsiteY10" fmla="*/ 1896034 h 1955282"/>
              <a:gd name="connsiteX11" fmla="*/ 56415 w 2817926"/>
              <a:gd name="connsiteY11" fmla="*/ 1365738 h 1955282"/>
              <a:gd name="connsiteX12" fmla="*/ 0 w 2817926"/>
              <a:gd name="connsiteY12" fmla="*/ 936989 h 1955282"/>
              <a:gd name="connsiteX13" fmla="*/ 56415 w 2817926"/>
              <a:gd name="connsiteY13" fmla="*/ 542088 h 1955282"/>
              <a:gd name="connsiteX14" fmla="*/ 33849 w 2817926"/>
              <a:gd name="connsiteY14" fmla="*/ 124621 h 1955282"/>
              <a:gd name="connsiteX15" fmla="*/ 440033 w 2817926"/>
              <a:gd name="connsiteY15" fmla="*/ 45641 h 1955282"/>
              <a:gd name="connsiteX16" fmla="*/ 1038025 w 2817926"/>
              <a:gd name="connsiteY16" fmla="*/ 79489 h 1955282"/>
              <a:gd name="connsiteX17" fmla="*/ 1737564 w 2817926"/>
              <a:gd name="connsiteY17" fmla="*/ 509 h 1955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817926" h="1955282">
                <a:moveTo>
                  <a:pt x="1737564" y="509"/>
                </a:moveTo>
                <a:cubicBezTo>
                  <a:pt x="1985788" y="-3251"/>
                  <a:pt x="2352481" y="13673"/>
                  <a:pt x="2527366" y="56924"/>
                </a:cubicBezTo>
                <a:cubicBezTo>
                  <a:pt x="2702251" y="100174"/>
                  <a:pt x="2739860" y="135904"/>
                  <a:pt x="2786872" y="260016"/>
                </a:cubicBezTo>
                <a:cubicBezTo>
                  <a:pt x="2833885" y="384127"/>
                  <a:pt x="2815080" y="613546"/>
                  <a:pt x="2809438" y="801594"/>
                </a:cubicBezTo>
                <a:cubicBezTo>
                  <a:pt x="2803797" y="989642"/>
                  <a:pt x="2760082" y="1214591"/>
                  <a:pt x="2753024" y="1388304"/>
                </a:cubicBezTo>
                <a:cubicBezTo>
                  <a:pt x="2745965" y="1562017"/>
                  <a:pt x="2827261" y="1759249"/>
                  <a:pt x="2767086" y="1843870"/>
                </a:cubicBezTo>
                <a:cubicBezTo>
                  <a:pt x="2706911" y="1928492"/>
                  <a:pt x="2559798" y="1877938"/>
                  <a:pt x="2391971" y="1896034"/>
                </a:cubicBezTo>
                <a:cubicBezTo>
                  <a:pt x="2224145" y="1914130"/>
                  <a:pt x="1961341" y="1954329"/>
                  <a:pt x="1760130" y="1952448"/>
                </a:cubicBezTo>
                <a:cubicBezTo>
                  <a:pt x="1558919" y="1950567"/>
                  <a:pt x="1365229" y="1886632"/>
                  <a:pt x="1184703" y="1884751"/>
                </a:cubicBezTo>
                <a:cubicBezTo>
                  <a:pt x="1004177" y="1882870"/>
                  <a:pt x="851858" y="1939284"/>
                  <a:pt x="676973" y="1941165"/>
                </a:cubicBezTo>
                <a:cubicBezTo>
                  <a:pt x="502089" y="1943046"/>
                  <a:pt x="238822" y="1991938"/>
                  <a:pt x="135395" y="1896034"/>
                </a:cubicBezTo>
                <a:cubicBezTo>
                  <a:pt x="31968" y="1800129"/>
                  <a:pt x="78980" y="1525579"/>
                  <a:pt x="56415" y="1365738"/>
                </a:cubicBezTo>
                <a:cubicBezTo>
                  <a:pt x="48514" y="1215196"/>
                  <a:pt x="0" y="1074264"/>
                  <a:pt x="0" y="936989"/>
                </a:cubicBezTo>
                <a:cubicBezTo>
                  <a:pt x="0" y="799713"/>
                  <a:pt x="50773" y="677482"/>
                  <a:pt x="56415" y="542088"/>
                </a:cubicBezTo>
                <a:cubicBezTo>
                  <a:pt x="62056" y="406693"/>
                  <a:pt x="-30088" y="207362"/>
                  <a:pt x="33849" y="124621"/>
                </a:cubicBezTo>
                <a:cubicBezTo>
                  <a:pt x="97786" y="41880"/>
                  <a:pt x="272670" y="53163"/>
                  <a:pt x="440033" y="45641"/>
                </a:cubicBezTo>
                <a:cubicBezTo>
                  <a:pt x="607395" y="38119"/>
                  <a:pt x="821770" y="87012"/>
                  <a:pt x="1038025" y="79489"/>
                </a:cubicBezTo>
                <a:cubicBezTo>
                  <a:pt x="1254281" y="71967"/>
                  <a:pt x="1489341" y="4270"/>
                  <a:pt x="1737564" y="509"/>
                </a:cubicBezTo>
                <a:close/>
              </a:path>
            </a:pathLst>
          </a:custGeom>
        </p:spPr>
        <p:txBody>
          <a:bodyPr wrap="square" lIns="68517" tIns="34274" rIns="68517" bIns="34274"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973522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4373299" y="1728746"/>
            <a:ext cx="2858100" cy="1952167"/>
          </a:xfrm>
          <a:custGeom>
            <a:avLst/>
            <a:gdLst>
              <a:gd name="connsiteX0" fmla="*/ 1737565 w 2858100"/>
              <a:gd name="connsiteY0" fmla="*/ 180 h 1952166"/>
              <a:gd name="connsiteX1" fmla="*/ 2527367 w 2858100"/>
              <a:gd name="connsiteY1" fmla="*/ 56594 h 1952166"/>
              <a:gd name="connsiteX2" fmla="*/ 2786873 w 2858100"/>
              <a:gd name="connsiteY2" fmla="*/ 22745 h 1952166"/>
              <a:gd name="connsiteX3" fmla="*/ 2786873 w 2858100"/>
              <a:gd name="connsiteY3" fmla="*/ 259686 h 1952166"/>
              <a:gd name="connsiteX4" fmla="*/ 2809439 w 2858100"/>
              <a:gd name="connsiteY4" fmla="*/ 801264 h 1952166"/>
              <a:gd name="connsiteX5" fmla="*/ 2753024 w 2858100"/>
              <a:gd name="connsiteY5" fmla="*/ 1387973 h 1952166"/>
              <a:gd name="connsiteX6" fmla="*/ 2843288 w 2858100"/>
              <a:gd name="connsiteY6" fmla="*/ 1805440 h 1952166"/>
              <a:gd name="connsiteX7" fmla="*/ 2809439 w 2858100"/>
              <a:gd name="connsiteY7" fmla="*/ 1918269 h 1952166"/>
              <a:gd name="connsiteX8" fmla="*/ 2391972 w 2858100"/>
              <a:gd name="connsiteY8" fmla="*/ 1895703 h 1952166"/>
              <a:gd name="connsiteX9" fmla="*/ 1760131 w 2858100"/>
              <a:gd name="connsiteY9" fmla="*/ 1952117 h 1952166"/>
              <a:gd name="connsiteX10" fmla="*/ 1184703 w 2858100"/>
              <a:gd name="connsiteY10" fmla="*/ 1884420 h 1952166"/>
              <a:gd name="connsiteX11" fmla="*/ 676973 w 2858100"/>
              <a:gd name="connsiteY11" fmla="*/ 1940834 h 1952166"/>
              <a:gd name="connsiteX12" fmla="*/ 135395 w 2858100"/>
              <a:gd name="connsiteY12" fmla="*/ 1895703 h 1952166"/>
              <a:gd name="connsiteX13" fmla="*/ 22566 w 2858100"/>
              <a:gd name="connsiteY13" fmla="*/ 1828006 h 1952166"/>
              <a:gd name="connsiteX14" fmla="*/ 56415 w 2858100"/>
              <a:gd name="connsiteY14" fmla="*/ 1365408 h 1952166"/>
              <a:gd name="connsiteX15" fmla="*/ 0 w 2858100"/>
              <a:gd name="connsiteY15" fmla="*/ 936658 h 1952166"/>
              <a:gd name="connsiteX16" fmla="*/ 56415 w 2858100"/>
              <a:gd name="connsiteY16" fmla="*/ 541758 h 1952166"/>
              <a:gd name="connsiteX17" fmla="*/ 33849 w 2858100"/>
              <a:gd name="connsiteY17" fmla="*/ 124291 h 1952166"/>
              <a:gd name="connsiteX18" fmla="*/ 440033 w 2858100"/>
              <a:gd name="connsiteY18" fmla="*/ 45311 h 1952166"/>
              <a:gd name="connsiteX19" fmla="*/ 1038026 w 2858100"/>
              <a:gd name="connsiteY19" fmla="*/ 79160 h 1952166"/>
              <a:gd name="connsiteX20" fmla="*/ 1737565 w 2858100"/>
              <a:gd name="connsiteY20" fmla="*/ 180 h 1952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58100" h="1952166">
                <a:moveTo>
                  <a:pt x="1737565" y="180"/>
                </a:moveTo>
                <a:cubicBezTo>
                  <a:pt x="1985788" y="-3581"/>
                  <a:pt x="2352482" y="52833"/>
                  <a:pt x="2527367" y="56594"/>
                </a:cubicBezTo>
                <a:cubicBezTo>
                  <a:pt x="2702251" y="60355"/>
                  <a:pt x="2743622" y="-11103"/>
                  <a:pt x="2786873" y="22745"/>
                </a:cubicBezTo>
                <a:cubicBezTo>
                  <a:pt x="2830124" y="56594"/>
                  <a:pt x="2783112" y="129933"/>
                  <a:pt x="2786873" y="259686"/>
                </a:cubicBezTo>
                <a:cubicBezTo>
                  <a:pt x="2790634" y="389439"/>
                  <a:pt x="2815080" y="613216"/>
                  <a:pt x="2809439" y="801264"/>
                </a:cubicBezTo>
                <a:cubicBezTo>
                  <a:pt x="2803797" y="989312"/>
                  <a:pt x="2747383" y="1220611"/>
                  <a:pt x="2753024" y="1387973"/>
                </a:cubicBezTo>
                <a:cubicBezTo>
                  <a:pt x="2758666" y="1555336"/>
                  <a:pt x="2833885" y="1717058"/>
                  <a:pt x="2843288" y="1805440"/>
                </a:cubicBezTo>
                <a:cubicBezTo>
                  <a:pt x="2852690" y="1893822"/>
                  <a:pt x="2884658" y="1903225"/>
                  <a:pt x="2809439" y="1918269"/>
                </a:cubicBezTo>
                <a:cubicBezTo>
                  <a:pt x="2734219" y="1933312"/>
                  <a:pt x="2566857" y="1890062"/>
                  <a:pt x="2391972" y="1895703"/>
                </a:cubicBezTo>
                <a:cubicBezTo>
                  <a:pt x="2217087" y="1901344"/>
                  <a:pt x="1961342" y="1953998"/>
                  <a:pt x="1760131" y="1952117"/>
                </a:cubicBezTo>
                <a:cubicBezTo>
                  <a:pt x="1558919" y="1950237"/>
                  <a:pt x="1365229" y="1886301"/>
                  <a:pt x="1184703" y="1884420"/>
                </a:cubicBezTo>
                <a:cubicBezTo>
                  <a:pt x="1004177" y="1882539"/>
                  <a:pt x="851858" y="1938954"/>
                  <a:pt x="676973" y="1940834"/>
                </a:cubicBezTo>
                <a:cubicBezTo>
                  <a:pt x="502089" y="1942715"/>
                  <a:pt x="244463" y="1914508"/>
                  <a:pt x="135395" y="1895703"/>
                </a:cubicBezTo>
                <a:cubicBezTo>
                  <a:pt x="26327" y="1876898"/>
                  <a:pt x="35730" y="1916388"/>
                  <a:pt x="22566" y="1828006"/>
                </a:cubicBezTo>
                <a:cubicBezTo>
                  <a:pt x="9402" y="1739623"/>
                  <a:pt x="60175" y="1513966"/>
                  <a:pt x="56415" y="1365408"/>
                </a:cubicBezTo>
                <a:cubicBezTo>
                  <a:pt x="52654" y="1216850"/>
                  <a:pt x="0" y="1073934"/>
                  <a:pt x="0" y="936658"/>
                </a:cubicBezTo>
                <a:cubicBezTo>
                  <a:pt x="0" y="799383"/>
                  <a:pt x="50773" y="677152"/>
                  <a:pt x="56415" y="541758"/>
                </a:cubicBezTo>
                <a:cubicBezTo>
                  <a:pt x="62056" y="406363"/>
                  <a:pt x="-30088" y="207032"/>
                  <a:pt x="33849" y="124291"/>
                </a:cubicBezTo>
                <a:cubicBezTo>
                  <a:pt x="97786" y="41550"/>
                  <a:pt x="272670" y="52833"/>
                  <a:pt x="440033" y="45311"/>
                </a:cubicBezTo>
                <a:cubicBezTo>
                  <a:pt x="607395" y="37789"/>
                  <a:pt x="821770" y="86682"/>
                  <a:pt x="1038026" y="79160"/>
                </a:cubicBezTo>
                <a:cubicBezTo>
                  <a:pt x="1254281" y="71638"/>
                  <a:pt x="1489341" y="3940"/>
                  <a:pt x="1737565" y="180"/>
                </a:cubicBezTo>
                <a:close/>
              </a:path>
            </a:pathLst>
          </a:custGeom>
        </p:spPr>
        <p:txBody>
          <a:bodyPr wrap="square" lIns="68517" tIns="34274" rIns="68517" bIns="34274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7590375" y="1728746"/>
            <a:ext cx="2858100" cy="1952167"/>
          </a:xfrm>
          <a:custGeom>
            <a:avLst/>
            <a:gdLst>
              <a:gd name="connsiteX0" fmla="*/ 1737564 w 2858100"/>
              <a:gd name="connsiteY0" fmla="*/ 180 h 1952166"/>
              <a:gd name="connsiteX1" fmla="*/ 2527366 w 2858100"/>
              <a:gd name="connsiteY1" fmla="*/ 56594 h 1952166"/>
              <a:gd name="connsiteX2" fmla="*/ 2786873 w 2858100"/>
              <a:gd name="connsiteY2" fmla="*/ 22745 h 1952166"/>
              <a:gd name="connsiteX3" fmla="*/ 2786873 w 2858100"/>
              <a:gd name="connsiteY3" fmla="*/ 259686 h 1952166"/>
              <a:gd name="connsiteX4" fmla="*/ 2809439 w 2858100"/>
              <a:gd name="connsiteY4" fmla="*/ 801264 h 1952166"/>
              <a:gd name="connsiteX5" fmla="*/ 2753024 w 2858100"/>
              <a:gd name="connsiteY5" fmla="*/ 1387973 h 1952166"/>
              <a:gd name="connsiteX6" fmla="*/ 2843288 w 2858100"/>
              <a:gd name="connsiteY6" fmla="*/ 1805440 h 1952166"/>
              <a:gd name="connsiteX7" fmla="*/ 2809439 w 2858100"/>
              <a:gd name="connsiteY7" fmla="*/ 1918269 h 1952166"/>
              <a:gd name="connsiteX8" fmla="*/ 2391972 w 2858100"/>
              <a:gd name="connsiteY8" fmla="*/ 1895703 h 1952166"/>
              <a:gd name="connsiteX9" fmla="*/ 1760130 w 2858100"/>
              <a:gd name="connsiteY9" fmla="*/ 1952117 h 1952166"/>
              <a:gd name="connsiteX10" fmla="*/ 1184703 w 2858100"/>
              <a:gd name="connsiteY10" fmla="*/ 1884420 h 1952166"/>
              <a:gd name="connsiteX11" fmla="*/ 676973 w 2858100"/>
              <a:gd name="connsiteY11" fmla="*/ 1940834 h 1952166"/>
              <a:gd name="connsiteX12" fmla="*/ 135395 w 2858100"/>
              <a:gd name="connsiteY12" fmla="*/ 1895703 h 1952166"/>
              <a:gd name="connsiteX13" fmla="*/ 22566 w 2858100"/>
              <a:gd name="connsiteY13" fmla="*/ 1828006 h 1952166"/>
              <a:gd name="connsiteX14" fmla="*/ 56415 w 2858100"/>
              <a:gd name="connsiteY14" fmla="*/ 1365408 h 1952166"/>
              <a:gd name="connsiteX15" fmla="*/ 0 w 2858100"/>
              <a:gd name="connsiteY15" fmla="*/ 936658 h 1952166"/>
              <a:gd name="connsiteX16" fmla="*/ 56415 w 2858100"/>
              <a:gd name="connsiteY16" fmla="*/ 541758 h 1952166"/>
              <a:gd name="connsiteX17" fmla="*/ 33849 w 2858100"/>
              <a:gd name="connsiteY17" fmla="*/ 124291 h 1952166"/>
              <a:gd name="connsiteX18" fmla="*/ 440033 w 2858100"/>
              <a:gd name="connsiteY18" fmla="*/ 45311 h 1952166"/>
              <a:gd name="connsiteX19" fmla="*/ 1038026 w 2858100"/>
              <a:gd name="connsiteY19" fmla="*/ 79160 h 1952166"/>
              <a:gd name="connsiteX20" fmla="*/ 1737564 w 2858100"/>
              <a:gd name="connsiteY20" fmla="*/ 180 h 1952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58100" h="1952166">
                <a:moveTo>
                  <a:pt x="1737564" y="180"/>
                </a:moveTo>
                <a:cubicBezTo>
                  <a:pt x="1985788" y="-3581"/>
                  <a:pt x="2352482" y="52833"/>
                  <a:pt x="2527366" y="56594"/>
                </a:cubicBezTo>
                <a:cubicBezTo>
                  <a:pt x="2702251" y="60355"/>
                  <a:pt x="2743622" y="-11103"/>
                  <a:pt x="2786873" y="22745"/>
                </a:cubicBezTo>
                <a:cubicBezTo>
                  <a:pt x="2830124" y="56594"/>
                  <a:pt x="2783112" y="129933"/>
                  <a:pt x="2786873" y="259686"/>
                </a:cubicBezTo>
                <a:cubicBezTo>
                  <a:pt x="2790634" y="389439"/>
                  <a:pt x="2815080" y="613216"/>
                  <a:pt x="2809439" y="801264"/>
                </a:cubicBezTo>
                <a:cubicBezTo>
                  <a:pt x="2803797" y="989312"/>
                  <a:pt x="2747383" y="1220611"/>
                  <a:pt x="2753024" y="1387973"/>
                </a:cubicBezTo>
                <a:cubicBezTo>
                  <a:pt x="2758666" y="1555336"/>
                  <a:pt x="2833885" y="1717058"/>
                  <a:pt x="2843288" y="1805440"/>
                </a:cubicBezTo>
                <a:cubicBezTo>
                  <a:pt x="2852690" y="1893822"/>
                  <a:pt x="2884658" y="1903225"/>
                  <a:pt x="2809439" y="1918269"/>
                </a:cubicBezTo>
                <a:cubicBezTo>
                  <a:pt x="2734219" y="1933312"/>
                  <a:pt x="2566857" y="1890062"/>
                  <a:pt x="2391972" y="1895703"/>
                </a:cubicBezTo>
                <a:cubicBezTo>
                  <a:pt x="2217087" y="1901344"/>
                  <a:pt x="1961342" y="1953998"/>
                  <a:pt x="1760130" y="1952117"/>
                </a:cubicBezTo>
                <a:cubicBezTo>
                  <a:pt x="1558919" y="1950237"/>
                  <a:pt x="1365229" y="1886301"/>
                  <a:pt x="1184703" y="1884420"/>
                </a:cubicBezTo>
                <a:cubicBezTo>
                  <a:pt x="1004177" y="1882539"/>
                  <a:pt x="851858" y="1938954"/>
                  <a:pt x="676973" y="1940834"/>
                </a:cubicBezTo>
                <a:cubicBezTo>
                  <a:pt x="502089" y="1942715"/>
                  <a:pt x="244463" y="1914508"/>
                  <a:pt x="135395" y="1895703"/>
                </a:cubicBezTo>
                <a:cubicBezTo>
                  <a:pt x="26327" y="1876898"/>
                  <a:pt x="35730" y="1916388"/>
                  <a:pt x="22566" y="1828006"/>
                </a:cubicBezTo>
                <a:cubicBezTo>
                  <a:pt x="9402" y="1739623"/>
                  <a:pt x="60175" y="1513966"/>
                  <a:pt x="56415" y="1365408"/>
                </a:cubicBezTo>
                <a:cubicBezTo>
                  <a:pt x="52654" y="1216850"/>
                  <a:pt x="0" y="1073934"/>
                  <a:pt x="0" y="936658"/>
                </a:cubicBezTo>
                <a:cubicBezTo>
                  <a:pt x="0" y="799383"/>
                  <a:pt x="50773" y="677152"/>
                  <a:pt x="56415" y="541758"/>
                </a:cubicBezTo>
                <a:cubicBezTo>
                  <a:pt x="62056" y="406363"/>
                  <a:pt x="-30088" y="207032"/>
                  <a:pt x="33849" y="124291"/>
                </a:cubicBezTo>
                <a:cubicBezTo>
                  <a:pt x="97786" y="41550"/>
                  <a:pt x="272670" y="52833"/>
                  <a:pt x="440033" y="45311"/>
                </a:cubicBezTo>
                <a:cubicBezTo>
                  <a:pt x="607395" y="37789"/>
                  <a:pt x="821770" y="86682"/>
                  <a:pt x="1038026" y="79160"/>
                </a:cubicBezTo>
                <a:cubicBezTo>
                  <a:pt x="1254281" y="71638"/>
                  <a:pt x="1489341" y="3940"/>
                  <a:pt x="1737564" y="180"/>
                </a:cubicBezTo>
                <a:close/>
              </a:path>
            </a:pathLst>
          </a:custGeom>
        </p:spPr>
        <p:txBody>
          <a:bodyPr wrap="square" lIns="68517" tIns="34274" rIns="68517" bIns="34274"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40422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图片占位符 8"/>
          <p:cNvSpPr>
            <a:spLocks noGrp="1"/>
          </p:cNvSpPr>
          <p:nvPr>
            <p:ph type="pic" sz="quarter" idx="10"/>
          </p:nvPr>
        </p:nvSpPr>
        <p:spPr>
          <a:xfrm>
            <a:off x="1597971" y="3072029"/>
            <a:ext cx="2000055" cy="2097235"/>
          </a:xfrm>
          <a:custGeom>
            <a:avLst/>
            <a:gdLst>
              <a:gd name="connsiteX0" fmla="*/ 763645 w 2000055"/>
              <a:gd name="connsiteY0" fmla="*/ 227 h 2097235"/>
              <a:gd name="connsiteX1" fmla="*/ 1156451 w 2000055"/>
              <a:gd name="connsiteY1" fmla="*/ 60882 h 2097235"/>
              <a:gd name="connsiteX2" fmla="*/ 1553537 w 2000055"/>
              <a:gd name="connsiteY2" fmla="*/ 225193 h 2097235"/>
              <a:gd name="connsiteX3" fmla="*/ 1868467 w 2000055"/>
              <a:gd name="connsiteY3" fmla="*/ 362119 h 2097235"/>
              <a:gd name="connsiteX4" fmla="*/ 1978008 w 2000055"/>
              <a:gd name="connsiteY4" fmla="*/ 827668 h 2097235"/>
              <a:gd name="connsiteX5" fmla="*/ 1978008 w 2000055"/>
              <a:gd name="connsiteY5" fmla="*/ 1293217 h 2097235"/>
              <a:gd name="connsiteX6" fmla="*/ 1745234 w 2000055"/>
              <a:gd name="connsiteY6" fmla="*/ 1717688 h 2097235"/>
              <a:gd name="connsiteX7" fmla="*/ 1307070 w 2000055"/>
              <a:gd name="connsiteY7" fmla="*/ 2018925 h 2097235"/>
              <a:gd name="connsiteX8" fmla="*/ 636132 w 2000055"/>
              <a:gd name="connsiteY8" fmla="*/ 2073696 h 2097235"/>
              <a:gd name="connsiteX9" fmla="*/ 334894 w 2000055"/>
              <a:gd name="connsiteY9" fmla="*/ 1690303 h 2097235"/>
              <a:gd name="connsiteX10" fmla="*/ 19964 w 2000055"/>
              <a:gd name="connsiteY10" fmla="*/ 1389065 h 2097235"/>
              <a:gd name="connsiteX11" fmla="*/ 47349 w 2000055"/>
              <a:gd name="connsiteY11" fmla="*/ 772897 h 2097235"/>
              <a:gd name="connsiteX12" fmla="*/ 170583 w 2000055"/>
              <a:gd name="connsiteY12" fmla="*/ 471660 h 2097235"/>
              <a:gd name="connsiteX13" fmla="*/ 362280 w 2000055"/>
              <a:gd name="connsiteY13" fmla="*/ 362119 h 2097235"/>
              <a:gd name="connsiteX14" fmla="*/ 649825 w 2000055"/>
              <a:gd name="connsiteY14" fmla="*/ 19804 h 2097235"/>
              <a:gd name="connsiteX15" fmla="*/ 763645 w 2000055"/>
              <a:gd name="connsiteY15" fmla="*/ 227 h 2097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000055" h="2097235">
                <a:moveTo>
                  <a:pt x="763645" y="227"/>
                </a:moveTo>
                <a:cubicBezTo>
                  <a:pt x="889445" y="-3303"/>
                  <a:pt x="1043487" y="35208"/>
                  <a:pt x="1156451" y="60882"/>
                </a:cubicBezTo>
                <a:cubicBezTo>
                  <a:pt x="1307070" y="95113"/>
                  <a:pt x="1434867" y="174986"/>
                  <a:pt x="1553537" y="225193"/>
                </a:cubicBezTo>
                <a:cubicBezTo>
                  <a:pt x="1672207" y="275400"/>
                  <a:pt x="1797722" y="261707"/>
                  <a:pt x="1868467" y="362119"/>
                </a:cubicBezTo>
                <a:cubicBezTo>
                  <a:pt x="1939213" y="462531"/>
                  <a:pt x="1959751" y="672485"/>
                  <a:pt x="1978008" y="827668"/>
                </a:cubicBezTo>
                <a:cubicBezTo>
                  <a:pt x="1996264" y="982851"/>
                  <a:pt x="2016803" y="1144881"/>
                  <a:pt x="1978008" y="1293217"/>
                </a:cubicBezTo>
                <a:cubicBezTo>
                  <a:pt x="1939213" y="1441553"/>
                  <a:pt x="1857057" y="1596737"/>
                  <a:pt x="1745234" y="1717688"/>
                </a:cubicBezTo>
                <a:cubicBezTo>
                  <a:pt x="1633410" y="1838639"/>
                  <a:pt x="1491920" y="1959591"/>
                  <a:pt x="1307070" y="2018925"/>
                </a:cubicBezTo>
                <a:cubicBezTo>
                  <a:pt x="1122220" y="2078260"/>
                  <a:pt x="798161" y="2128466"/>
                  <a:pt x="636132" y="2073696"/>
                </a:cubicBezTo>
                <a:cubicBezTo>
                  <a:pt x="474103" y="2018925"/>
                  <a:pt x="437589" y="1804407"/>
                  <a:pt x="334894" y="1690303"/>
                </a:cubicBezTo>
                <a:cubicBezTo>
                  <a:pt x="232200" y="1576198"/>
                  <a:pt x="67889" y="1541966"/>
                  <a:pt x="19964" y="1389065"/>
                </a:cubicBezTo>
                <a:cubicBezTo>
                  <a:pt x="-27960" y="1236164"/>
                  <a:pt x="22247" y="925799"/>
                  <a:pt x="47349" y="772897"/>
                </a:cubicBezTo>
                <a:cubicBezTo>
                  <a:pt x="72452" y="619996"/>
                  <a:pt x="122659" y="540123"/>
                  <a:pt x="170583" y="471660"/>
                </a:cubicBezTo>
                <a:cubicBezTo>
                  <a:pt x="218507" y="403197"/>
                  <a:pt x="282406" y="437428"/>
                  <a:pt x="362280" y="362119"/>
                </a:cubicBezTo>
                <a:cubicBezTo>
                  <a:pt x="442153" y="286810"/>
                  <a:pt x="517462" y="70010"/>
                  <a:pt x="649825" y="19804"/>
                </a:cubicBezTo>
                <a:cubicBezTo>
                  <a:pt x="682915" y="7252"/>
                  <a:pt x="721711" y="1404"/>
                  <a:pt x="763645" y="227"/>
                </a:cubicBezTo>
                <a:close/>
              </a:path>
            </a:pathLst>
          </a:custGeom>
        </p:spPr>
        <p:txBody>
          <a:bodyPr wrap="square" lIns="68517" tIns="34274" rIns="68517" bIns="34274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4085117" y="3764544"/>
            <a:ext cx="2014441" cy="2123889"/>
          </a:xfrm>
          <a:custGeom>
            <a:avLst/>
            <a:gdLst>
              <a:gd name="connsiteX0" fmla="*/ 1316512 w 2014441"/>
              <a:gd name="connsiteY0" fmla="*/ 42 h 2123889"/>
              <a:gd name="connsiteX1" fmla="*/ 1399210 w 2014441"/>
              <a:gd name="connsiteY1" fmla="*/ 16319 h 2123889"/>
              <a:gd name="connsiteX2" fmla="*/ 1733710 w 2014441"/>
              <a:gd name="connsiteY2" fmla="*/ 358144 h 2123889"/>
              <a:gd name="connsiteX3" fmla="*/ 1974453 w 2014441"/>
              <a:gd name="connsiteY3" fmla="*/ 756615 h 2123889"/>
              <a:gd name="connsiteX4" fmla="*/ 1994718 w 2014441"/>
              <a:gd name="connsiteY4" fmla="*/ 1240298 h 2123889"/>
              <a:gd name="connsiteX5" fmla="*/ 1775461 w 2014441"/>
              <a:gd name="connsiteY5" fmla="*/ 1724713 h 2123889"/>
              <a:gd name="connsiteX6" fmla="*/ 1229517 w 2014441"/>
              <a:gd name="connsiteY6" fmla="*/ 2118544 h 2123889"/>
              <a:gd name="connsiteX7" fmla="*/ 773425 w 2014441"/>
              <a:gd name="connsiteY7" fmla="*/ 1946166 h 2123889"/>
              <a:gd name="connsiteX8" fmla="*/ 348097 w 2014441"/>
              <a:gd name="connsiteY8" fmla="*/ 1851187 h 2123889"/>
              <a:gd name="connsiteX9" fmla="*/ 52906 w 2014441"/>
              <a:gd name="connsiteY9" fmla="*/ 1309638 h 2123889"/>
              <a:gd name="connsiteX10" fmla="*/ 2609 w 2014441"/>
              <a:gd name="connsiteY10" fmla="*/ 988078 h 2123889"/>
              <a:gd name="connsiteX11" fmla="*/ 110040 w 2014441"/>
              <a:gd name="connsiteY11" fmla="*/ 795191 h 2123889"/>
              <a:gd name="connsiteX12" fmla="*/ 179138 w 2014441"/>
              <a:gd name="connsiteY12" fmla="*/ 353504 h 2123889"/>
              <a:gd name="connsiteX13" fmla="*/ 634010 w 2014441"/>
              <a:gd name="connsiteY13" fmla="*/ 126679 h 2123889"/>
              <a:gd name="connsiteX14" fmla="*/ 1058850 w 2014441"/>
              <a:gd name="connsiteY14" fmla="*/ 61977 h 2123889"/>
              <a:gd name="connsiteX15" fmla="*/ 1316512 w 2014441"/>
              <a:gd name="connsiteY15" fmla="*/ 42 h 2123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014441" h="2123889">
                <a:moveTo>
                  <a:pt x="1316512" y="42"/>
                </a:moveTo>
                <a:cubicBezTo>
                  <a:pt x="1343730" y="-488"/>
                  <a:pt x="1371091" y="3978"/>
                  <a:pt x="1399210" y="16319"/>
                </a:cubicBezTo>
                <a:cubicBezTo>
                  <a:pt x="1511687" y="65680"/>
                  <a:pt x="1637837" y="234762"/>
                  <a:pt x="1733710" y="358144"/>
                </a:cubicBezTo>
                <a:cubicBezTo>
                  <a:pt x="1829584" y="481527"/>
                  <a:pt x="1930951" y="609590"/>
                  <a:pt x="1974453" y="756615"/>
                </a:cubicBezTo>
                <a:cubicBezTo>
                  <a:pt x="2017954" y="903640"/>
                  <a:pt x="2027883" y="1078948"/>
                  <a:pt x="1994718" y="1240298"/>
                </a:cubicBezTo>
                <a:cubicBezTo>
                  <a:pt x="1961552" y="1401647"/>
                  <a:pt x="1902994" y="1578339"/>
                  <a:pt x="1775461" y="1724713"/>
                </a:cubicBezTo>
                <a:cubicBezTo>
                  <a:pt x="1647927" y="1871087"/>
                  <a:pt x="1396523" y="2081635"/>
                  <a:pt x="1229517" y="2118544"/>
                </a:cubicBezTo>
                <a:cubicBezTo>
                  <a:pt x="1062511" y="2155452"/>
                  <a:pt x="920328" y="1990725"/>
                  <a:pt x="773425" y="1946166"/>
                </a:cubicBezTo>
                <a:cubicBezTo>
                  <a:pt x="626521" y="1901607"/>
                  <a:pt x="468183" y="1957275"/>
                  <a:pt x="348097" y="1851187"/>
                </a:cubicBezTo>
                <a:cubicBezTo>
                  <a:pt x="228010" y="1745099"/>
                  <a:pt x="110488" y="1453489"/>
                  <a:pt x="52906" y="1309638"/>
                </a:cubicBezTo>
                <a:cubicBezTo>
                  <a:pt x="-4675" y="1165786"/>
                  <a:pt x="-3006" y="1071459"/>
                  <a:pt x="2609" y="988078"/>
                </a:cubicBezTo>
                <a:cubicBezTo>
                  <a:pt x="8225" y="904697"/>
                  <a:pt x="80619" y="900953"/>
                  <a:pt x="110040" y="795191"/>
                </a:cubicBezTo>
                <a:cubicBezTo>
                  <a:pt x="139462" y="689429"/>
                  <a:pt x="91810" y="464923"/>
                  <a:pt x="179138" y="353504"/>
                </a:cubicBezTo>
                <a:cubicBezTo>
                  <a:pt x="266467" y="242085"/>
                  <a:pt x="487391" y="175267"/>
                  <a:pt x="634010" y="126679"/>
                </a:cubicBezTo>
                <a:cubicBezTo>
                  <a:pt x="780629" y="78091"/>
                  <a:pt x="931316" y="80370"/>
                  <a:pt x="1058850" y="61977"/>
                </a:cubicBezTo>
                <a:cubicBezTo>
                  <a:pt x="1154500" y="48182"/>
                  <a:pt x="1234859" y="1631"/>
                  <a:pt x="1316512" y="42"/>
                </a:cubicBezTo>
                <a:close/>
              </a:path>
            </a:pathLst>
          </a:custGeom>
        </p:spPr>
        <p:txBody>
          <a:bodyPr wrap="square" lIns="68517" tIns="34274" rIns="68517" bIns="34274"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975776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4484791" y="3386333"/>
            <a:ext cx="2858100" cy="1952167"/>
          </a:xfrm>
          <a:custGeom>
            <a:avLst/>
            <a:gdLst>
              <a:gd name="connsiteX0" fmla="*/ 1737565 w 2858100"/>
              <a:gd name="connsiteY0" fmla="*/ 180 h 1952166"/>
              <a:gd name="connsiteX1" fmla="*/ 2527367 w 2858100"/>
              <a:gd name="connsiteY1" fmla="*/ 56594 h 1952166"/>
              <a:gd name="connsiteX2" fmla="*/ 2786873 w 2858100"/>
              <a:gd name="connsiteY2" fmla="*/ 22745 h 1952166"/>
              <a:gd name="connsiteX3" fmla="*/ 2786873 w 2858100"/>
              <a:gd name="connsiteY3" fmla="*/ 259686 h 1952166"/>
              <a:gd name="connsiteX4" fmla="*/ 2809439 w 2858100"/>
              <a:gd name="connsiteY4" fmla="*/ 801264 h 1952166"/>
              <a:gd name="connsiteX5" fmla="*/ 2753024 w 2858100"/>
              <a:gd name="connsiteY5" fmla="*/ 1387973 h 1952166"/>
              <a:gd name="connsiteX6" fmla="*/ 2843288 w 2858100"/>
              <a:gd name="connsiteY6" fmla="*/ 1805440 h 1952166"/>
              <a:gd name="connsiteX7" fmla="*/ 2809439 w 2858100"/>
              <a:gd name="connsiteY7" fmla="*/ 1918269 h 1952166"/>
              <a:gd name="connsiteX8" fmla="*/ 2391972 w 2858100"/>
              <a:gd name="connsiteY8" fmla="*/ 1895703 h 1952166"/>
              <a:gd name="connsiteX9" fmla="*/ 1760131 w 2858100"/>
              <a:gd name="connsiteY9" fmla="*/ 1952117 h 1952166"/>
              <a:gd name="connsiteX10" fmla="*/ 1184703 w 2858100"/>
              <a:gd name="connsiteY10" fmla="*/ 1884420 h 1952166"/>
              <a:gd name="connsiteX11" fmla="*/ 676973 w 2858100"/>
              <a:gd name="connsiteY11" fmla="*/ 1940834 h 1952166"/>
              <a:gd name="connsiteX12" fmla="*/ 135395 w 2858100"/>
              <a:gd name="connsiteY12" fmla="*/ 1895703 h 1952166"/>
              <a:gd name="connsiteX13" fmla="*/ 22566 w 2858100"/>
              <a:gd name="connsiteY13" fmla="*/ 1828006 h 1952166"/>
              <a:gd name="connsiteX14" fmla="*/ 56415 w 2858100"/>
              <a:gd name="connsiteY14" fmla="*/ 1365408 h 1952166"/>
              <a:gd name="connsiteX15" fmla="*/ 0 w 2858100"/>
              <a:gd name="connsiteY15" fmla="*/ 936658 h 1952166"/>
              <a:gd name="connsiteX16" fmla="*/ 56415 w 2858100"/>
              <a:gd name="connsiteY16" fmla="*/ 541758 h 1952166"/>
              <a:gd name="connsiteX17" fmla="*/ 33849 w 2858100"/>
              <a:gd name="connsiteY17" fmla="*/ 124291 h 1952166"/>
              <a:gd name="connsiteX18" fmla="*/ 440033 w 2858100"/>
              <a:gd name="connsiteY18" fmla="*/ 45311 h 1952166"/>
              <a:gd name="connsiteX19" fmla="*/ 1038026 w 2858100"/>
              <a:gd name="connsiteY19" fmla="*/ 79160 h 1952166"/>
              <a:gd name="connsiteX20" fmla="*/ 1737565 w 2858100"/>
              <a:gd name="connsiteY20" fmla="*/ 180 h 1952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58100" h="1952166">
                <a:moveTo>
                  <a:pt x="1737565" y="180"/>
                </a:moveTo>
                <a:cubicBezTo>
                  <a:pt x="1985788" y="-3581"/>
                  <a:pt x="2352482" y="52833"/>
                  <a:pt x="2527367" y="56594"/>
                </a:cubicBezTo>
                <a:cubicBezTo>
                  <a:pt x="2702251" y="60355"/>
                  <a:pt x="2743622" y="-11103"/>
                  <a:pt x="2786873" y="22745"/>
                </a:cubicBezTo>
                <a:cubicBezTo>
                  <a:pt x="2830124" y="56594"/>
                  <a:pt x="2783112" y="129933"/>
                  <a:pt x="2786873" y="259686"/>
                </a:cubicBezTo>
                <a:cubicBezTo>
                  <a:pt x="2790634" y="389439"/>
                  <a:pt x="2815080" y="613216"/>
                  <a:pt x="2809439" y="801264"/>
                </a:cubicBezTo>
                <a:cubicBezTo>
                  <a:pt x="2803797" y="989312"/>
                  <a:pt x="2747383" y="1220611"/>
                  <a:pt x="2753024" y="1387973"/>
                </a:cubicBezTo>
                <a:cubicBezTo>
                  <a:pt x="2758666" y="1555336"/>
                  <a:pt x="2833885" y="1717058"/>
                  <a:pt x="2843288" y="1805440"/>
                </a:cubicBezTo>
                <a:cubicBezTo>
                  <a:pt x="2852690" y="1893822"/>
                  <a:pt x="2884658" y="1903225"/>
                  <a:pt x="2809439" y="1918269"/>
                </a:cubicBezTo>
                <a:cubicBezTo>
                  <a:pt x="2734219" y="1933312"/>
                  <a:pt x="2566857" y="1890062"/>
                  <a:pt x="2391972" y="1895703"/>
                </a:cubicBezTo>
                <a:cubicBezTo>
                  <a:pt x="2217087" y="1901344"/>
                  <a:pt x="1961342" y="1953998"/>
                  <a:pt x="1760131" y="1952117"/>
                </a:cubicBezTo>
                <a:cubicBezTo>
                  <a:pt x="1558919" y="1950237"/>
                  <a:pt x="1365229" y="1886301"/>
                  <a:pt x="1184703" y="1884420"/>
                </a:cubicBezTo>
                <a:cubicBezTo>
                  <a:pt x="1004177" y="1882539"/>
                  <a:pt x="851858" y="1938954"/>
                  <a:pt x="676973" y="1940834"/>
                </a:cubicBezTo>
                <a:cubicBezTo>
                  <a:pt x="502089" y="1942715"/>
                  <a:pt x="244463" y="1914508"/>
                  <a:pt x="135395" y="1895703"/>
                </a:cubicBezTo>
                <a:cubicBezTo>
                  <a:pt x="26327" y="1876898"/>
                  <a:pt x="35730" y="1916388"/>
                  <a:pt x="22566" y="1828006"/>
                </a:cubicBezTo>
                <a:cubicBezTo>
                  <a:pt x="9402" y="1739623"/>
                  <a:pt x="60175" y="1513966"/>
                  <a:pt x="56415" y="1365408"/>
                </a:cubicBezTo>
                <a:cubicBezTo>
                  <a:pt x="52654" y="1216850"/>
                  <a:pt x="0" y="1073934"/>
                  <a:pt x="0" y="936658"/>
                </a:cubicBezTo>
                <a:cubicBezTo>
                  <a:pt x="0" y="799383"/>
                  <a:pt x="50773" y="677152"/>
                  <a:pt x="56415" y="541758"/>
                </a:cubicBezTo>
                <a:cubicBezTo>
                  <a:pt x="62056" y="406363"/>
                  <a:pt x="-30088" y="207032"/>
                  <a:pt x="33849" y="124291"/>
                </a:cubicBezTo>
                <a:cubicBezTo>
                  <a:pt x="97786" y="41550"/>
                  <a:pt x="272670" y="52833"/>
                  <a:pt x="440033" y="45311"/>
                </a:cubicBezTo>
                <a:cubicBezTo>
                  <a:pt x="607395" y="37789"/>
                  <a:pt x="821770" y="86682"/>
                  <a:pt x="1038026" y="79160"/>
                </a:cubicBezTo>
                <a:cubicBezTo>
                  <a:pt x="1254281" y="71638"/>
                  <a:pt x="1489341" y="3940"/>
                  <a:pt x="1737565" y="180"/>
                </a:cubicBezTo>
                <a:close/>
              </a:path>
            </a:pathLst>
          </a:custGeom>
        </p:spPr>
        <p:txBody>
          <a:bodyPr wrap="square" lIns="68517" tIns="34274" rIns="68517" bIns="34274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7701867" y="3386333"/>
            <a:ext cx="2858100" cy="1952167"/>
          </a:xfrm>
          <a:custGeom>
            <a:avLst/>
            <a:gdLst>
              <a:gd name="connsiteX0" fmla="*/ 1737564 w 2858100"/>
              <a:gd name="connsiteY0" fmla="*/ 180 h 1952166"/>
              <a:gd name="connsiteX1" fmla="*/ 2527366 w 2858100"/>
              <a:gd name="connsiteY1" fmla="*/ 56594 h 1952166"/>
              <a:gd name="connsiteX2" fmla="*/ 2786873 w 2858100"/>
              <a:gd name="connsiteY2" fmla="*/ 22745 h 1952166"/>
              <a:gd name="connsiteX3" fmla="*/ 2786873 w 2858100"/>
              <a:gd name="connsiteY3" fmla="*/ 259686 h 1952166"/>
              <a:gd name="connsiteX4" fmla="*/ 2809439 w 2858100"/>
              <a:gd name="connsiteY4" fmla="*/ 801264 h 1952166"/>
              <a:gd name="connsiteX5" fmla="*/ 2753024 w 2858100"/>
              <a:gd name="connsiteY5" fmla="*/ 1387973 h 1952166"/>
              <a:gd name="connsiteX6" fmla="*/ 2843288 w 2858100"/>
              <a:gd name="connsiteY6" fmla="*/ 1805440 h 1952166"/>
              <a:gd name="connsiteX7" fmla="*/ 2809439 w 2858100"/>
              <a:gd name="connsiteY7" fmla="*/ 1918269 h 1952166"/>
              <a:gd name="connsiteX8" fmla="*/ 2391972 w 2858100"/>
              <a:gd name="connsiteY8" fmla="*/ 1895703 h 1952166"/>
              <a:gd name="connsiteX9" fmla="*/ 1760130 w 2858100"/>
              <a:gd name="connsiteY9" fmla="*/ 1952117 h 1952166"/>
              <a:gd name="connsiteX10" fmla="*/ 1184703 w 2858100"/>
              <a:gd name="connsiteY10" fmla="*/ 1884420 h 1952166"/>
              <a:gd name="connsiteX11" fmla="*/ 676973 w 2858100"/>
              <a:gd name="connsiteY11" fmla="*/ 1940834 h 1952166"/>
              <a:gd name="connsiteX12" fmla="*/ 135395 w 2858100"/>
              <a:gd name="connsiteY12" fmla="*/ 1895703 h 1952166"/>
              <a:gd name="connsiteX13" fmla="*/ 22566 w 2858100"/>
              <a:gd name="connsiteY13" fmla="*/ 1828006 h 1952166"/>
              <a:gd name="connsiteX14" fmla="*/ 56415 w 2858100"/>
              <a:gd name="connsiteY14" fmla="*/ 1365408 h 1952166"/>
              <a:gd name="connsiteX15" fmla="*/ 0 w 2858100"/>
              <a:gd name="connsiteY15" fmla="*/ 936658 h 1952166"/>
              <a:gd name="connsiteX16" fmla="*/ 56415 w 2858100"/>
              <a:gd name="connsiteY16" fmla="*/ 541758 h 1952166"/>
              <a:gd name="connsiteX17" fmla="*/ 33849 w 2858100"/>
              <a:gd name="connsiteY17" fmla="*/ 124291 h 1952166"/>
              <a:gd name="connsiteX18" fmla="*/ 440033 w 2858100"/>
              <a:gd name="connsiteY18" fmla="*/ 45311 h 1952166"/>
              <a:gd name="connsiteX19" fmla="*/ 1038026 w 2858100"/>
              <a:gd name="connsiteY19" fmla="*/ 79160 h 1952166"/>
              <a:gd name="connsiteX20" fmla="*/ 1737564 w 2858100"/>
              <a:gd name="connsiteY20" fmla="*/ 180 h 1952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58100" h="1952166">
                <a:moveTo>
                  <a:pt x="1737564" y="180"/>
                </a:moveTo>
                <a:cubicBezTo>
                  <a:pt x="1985788" y="-3581"/>
                  <a:pt x="2352482" y="52833"/>
                  <a:pt x="2527366" y="56594"/>
                </a:cubicBezTo>
                <a:cubicBezTo>
                  <a:pt x="2702251" y="60355"/>
                  <a:pt x="2743622" y="-11103"/>
                  <a:pt x="2786873" y="22745"/>
                </a:cubicBezTo>
                <a:cubicBezTo>
                  <a:pt x="2830124" y="56594"/>
                  <a:pt x="2783112" y="129933"/>
                  <a:pt x="2786873" y="259686"/>
                </a:cubicBezTo>
                <a:cubicBezTo>
                  <a:pt x="2790634" y="389439"/>
                  <a:pt x="2815080" y="613216"/>
                  <a:pt x="2809439" y="801264"/>
                </a:cubicBezTo>
                <a:cubicBezTo>
                  <a:pt x="2803797" y="989312"/>
                  <a:pt x="2747383" y="1220611"/>
                  <a:pt x="2753024" y="1387973"/>
                </a:cubicBezTo>
                <a:cubicBezTo>
                  <a:pt x="2758666" y="1555336"/>
                  <a:pt x="2833885" y="1717058"/>
                  <a:pt x="2843288" y="1805440"/>
                </a:cubicBezTo>
                <a:cubicBezTo>
                  <a:pt x="2852690" y="1893822"/>
                  <a:pt x="2884658" y="1903225"/>
                  <a:pt x="2809439" y="1918269"/>
                </a:cubicBezTo>
                <a:cubicBezTo>
                  <a:pt x="2734219" y="1933312"/>
                  <a:pt x="2566857" y="1890062"/>
                  <a:pt x="2391972" y="1895703"/>
                </a:cubicBezTo>
                <a:cubicBezTo>
                  <a:pt x="2217087" y="1901344"/>
                  <a:pt x="1961342" y="1953998"/>
                  <a:pt x="1760130" y="1952117"/>
                </a:cubicBezTo>
                <a:cubicBezTo>
                  <a:pt x="1558919" y="1950237"/>
                  <a:pt x="1365229" y="1886301"/>
                  <a:pt x="1184703" y="1884420"/>
                </a:cubicBezTo>
                <a:cubicBezTo>
                  <a:pt x="1004177" y="1882539"/>
                  <a:pt x="851858" y="1938954"/>
                  <a:pt x="676973" y="1940834"/>
                </a:cubicBezTo>
                <a:cubicBezTo>
                  <a:pt x="502089" y="1942715"/>
                  <a:pt x="244463" y="1914508"/>
                  <a:pt x="135395" y="1895703"/>
                </a:cubicBezTo>
                <a:cubicBezTo>
                  <a:pt x="26327" y="1876898"/>
                  <a:pt x="35730" y="1916388"/>
                  <a:pt x="22566" y="1828006"/>
                </a:cubicBezTo>
                <a:cubicBezTo>
                  <a:pt x="9402" y="1739623"/>
                  <a:pt x="60175" y="1513966"/>
                  <a:pt x="56415" y="1365408"/>
                </a:cubicBezTo>
                <a:cubicBezTo>
                  <a:pt x="52654" y="1216850"/>
                  <a:pt x="0" y="1073934"/>
                  <a:pt x="0" y="936658"/>
                </a:cubicBezTo>
                <a:cubicBezTo>
                  <a:pt x="0" y="799383"/>
                  <a:pt x="50773" y="677152"/>
                  <a:pt x="56415" y="541758"/>
                </a:cubicBezTo>
                <a:cubicBezTo>
                  <a:pt x="62056" y="406363"/>
                  <a:pt x="-30088" y="207032"/>
                  <a:pt x="33849" y="124291"/>
                </a:cubicBezTo>
                <a:cubicBezTo>
                  <a:pt x="97786" y="41550"/>
                  <a:pt x="272670" y="52833"/>
                  <a:pt x="440033" y="45311"/>
                </a:cubicBezTo>
                <a:cubicBezTo>
                  <a:pt x="607395" y="37789"/>
                  <a:pt x="821770" y="86682"/>
                  <a:pt x="1038026" y="79160"/>
                </a:cubicBezTo>
                <a:cubicBezTo>
                  <a:pt x="1254281" y="71638"/>
                  <a:pt x="1489341" y="3940"/>
                  <a:pt x="1737564" y="180"/>
                </a:cubicBezTo>
                <a:close/>
              </a:path>
            </a:pathLst>
          </a:custGeom>
        </p:spPr>
        <p:txBody>
          <a:bodyPr wrap="square" lIns="68517" tIns="34274" rIns="68517" bIns="34274"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409059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508337" y="1745643"/>
            <a:ext cx="1661311" cy="1742031"/>
          </a:xfrm>
          <a:custGeom>
            <a:avLst/>
            <a:gdLst>
              <a:gd name="connsiteX0" fmla="*/ 634308 w 1661310"/>
              <a:gd name="connsiteY0" fmla="*/ 189 h 1742030"/>
              <a:gd name="connsiteX1" fmla="*/ 960586 w 1661310"/>
              <a:gd name="connsiteY1" fmla="*/ 50570 h 1742030"/>
              <a:gd name="connsiteX2" fmla="*/ 1290418 w 1661310"/>
              <a:gd name="connsiteY2" fmla="*/ 187053 h 1742030"/>
              <a:gd name="connsiteX3" fmla="*/ 1552009 w 1661310"/>
              <a:gd name="connsiteY3" fmla="*/ 300788 h 1742030"/>
              <a:gd name="connsiteX4" fmla="*/ 1642997 w 1661310"/>
              <a:gd name="connsiteY4" fmla="*/ 687488 h 1742030"/>
              <a:gd name="connsiteX5" fmla="*/ 1642997 w 1661310"/>
              <a:gd name="connsiteY5" fmla="*/ 1074188 h 1742030"/>
              <a:gd name="connsiteX6" fmla="*/ 1449647 w 1661310"/>
              <a:gd name="connsiteY6" fmla="*/ 1426767 h 1742030"/>
              <a:gd name="connsiteX7" fmla="*/ 1085694 w 1661310"/>
              <a:gd name="connsiteY7" fmla="*/ 1676984 h 1742030"/>
              <a:gd name="connsiteX8" fmla="*/ 528392 w 1661310"/>
              <a:gd name="connsiteY8" fmla="*/ 1722478 h 1742030"/>
              <a:gd name="connsiteX9" fmla="*/ 278174 w 1661310"/>
              <a:gd name="connsiteY9" fmla="*/ 1404020 h 1742030"/>
              <a:gd name="connsiteX10" fmla="*/ 16583 w 1661310"/>
              <a:gd name="connsiteY10" fmla="*/ 1153802 h 1742030"/>
              <a:gd name="connsiteX11" fmla="*/ 39330 w 1661310"/>
              <a:gd name="connsiteY11" fmla="*/ 641994 h 1742030"/>
              <a:gd name="connsiteX12" fmla="*/ 141692 w 1661310"/>
              <a:gd name="connsiteY12" fmla="*/ 391776 h 1742030"/>
              <a:gd name="connsiteX13" fmla="*/ 300921 w 1661310"/>
              <a:gd name="connsiteY13" fmla="*/ 300788 h 1742030"/>
              <a:gd name="connsiteX14" fmla="*/ 539765 w 1661310"/>
              <a:gd name="connsiteY14" fmla="*/ 16450 h 1742030"/>
              <a:gd name="connsiteX15" fmla="*/ 634308 w 1661310"/>
              <a:gd name="connsiteY15" fmla="*/ 189 h 174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661310" h="1742030">
                <a:moveTo>
                  <a:pt x="634308" y="189"/>
                </a:moveTo>
                <a:cubicBezTo>
                  <a:pt x="738802" y="-2743"/>
                  <a:pt x="866754" y="29245"/>
                  <a:pt x="960586" y="50570"/>
                </a:cubicBezTo>
                <a:cubicBezTo>
                  <a:pt x="1085694" y="79004"/>
                  <a:pt x="1191847" y="145349"/>
                  <a:pt x="1290418" y="187053"/>
                </a:cubicBezTo>
                <a:cubicBezTo>
                  <a:pt x="1388989" y="228756"/>
                  <a:pt x="1493245" y="217382"/>
                  <a:pt x="1552009" y="300788"/>
                </a:cubicBezTo>
                <a:cubicBezTo>
                  <a:pt x="1610772" y="384193"/>
                  <a:pt x="1627833" y="558588"/>
                  <a:pt x="1642997" y="687488"/>
                </a:cubicBezTo>
                <a:cubicBezTo>
                  <a:pt x="1658161" y="816387"/>
                  <a:pt x="1675222" y="950975"/>
                  <a:pt x="1642997" y="1074188"/>
                </a:cubicBezTo>
                <a:cubicBezTo>
                  <a:pt x="1610772" y="1197400"/>
                  <a:pt x="1542531" y="1326301"/>
                  <a:pt x="1449647" y="1426767"/>
                </a:cubicBezTo>
                <a:cubicBezTo>
                  <a:pt x="1356763" y="1527233"/>
                  <a:pt x="1239237" y="1627699"/>
                  <a:pt x="1085694" y="1676984"/>
                </a:cubicBezTo>
                <a:cubicBezTo>
                  <a:pt x="932152" y="1726269"/>
                  <a:pt x="662978" y="1767973"/>
                  <a:pt x="528392" y="1722478"/>
                </a:cubicBezTo>
                <a:cubicBezTo>
                  <a:pt x="393805" y="1676984"/>
                  <a:pt x="363476" y="1498799"/>
                  <a:pt x="278174" y="1404020"/>
                </a:cubicBezTo>
                <a:cubicBezTo>
                  <a:pt x="192873" y="1309241"/>
                  <a:pt x="56390" y="1280807"/>
                  <a:pt x="16583" y="1153802"/>
                </a:cubicBezTo>
                <a:cubicBezTo>
                  <a:pt x="-23224" y="1026798"/>
                  <a:pt x="18479" y="768998"/>
                  <a:pt x="39330" y="641994"/>
                </a:cubicBezTo>
                <a:cubicBezTo>
                  <a:pt x="60181" y="514989"/>
                  <a:pt x="101885" y="448644"/>
                  <a:pt x="141692" y="391776"/>
                </a:cubicBezTo>
                <a:cubicBezTo>
                  <a:pt x="181499" y="334908"/>
                  <a:pt x="234576" y="363342"/>
                  <a:pt x="300921" y="300788"/>
                </a:cubicBezTo>
                <a:cubicBezTo>
                  <a:pt x="367266" y="238233"/>
                  <a:pt x="429821" y="58153"/>
                  <a:pt x="539765" y="16450"/>
                </a:cubicBezTo>
                <a:cubicBezTo>
                  <a:pt x="567251" y="6024"/>
                  <a:pt x="599476" y="1166"/>
                  <a:pt x="634308" y="189"/>
                </a:cubicBezTo>
                <a:close/>
              </a:path>
            </a:pathLst>
          </a:custGeom>
        </p:spPr>
        <p:txBody>
          <a:bodyPr wrap="square" lIns="68517" tIns="34274" rIns="68517" bIns="34274"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1916677" y="3992105"/>
            <a:ext cx="1837131" cy="1798767"/>
          </a:xfrm>
          <a:custGeom>
            <a:avLst/>
            <a:gdLst>
              <a:gd name="connsiteX0" fmla="*/ 743981 w 1837131"/>
              <a:gd name="connsiteY0" fmla="*/ 66 h 1798767"/>
              <a:gd name="connsiteX1" fmla="*/ 995035 w 1837131"/>
              <a:gd name="connsiteY1" fmla="*/ 14120 h 1798767"/>
              <a:gd name="connsiteX2" fmla="*/ 1454980 w 1837131"/>
              <a:gd name="connsiteY2" fmla="*/ 85667 h 1798767"/>
              <a:gd name="connsiteX3" fmla="*/ 1659400 w 1837131"/>
              <a:gd name="connsiteY3" fmla="*/ 402518 h 1798767"/>
              <a:gd name="connsiteX4" fmla="*/ 1833157 w 1837131"/>
              <a:gd name="connsiteY4" fmla="*/ 637601 h 1798767"/>
              <a:gd name="connsiteX5" fmla="*/ 1782052 w 1837131"/>
              <a:gd name="connsiteY5" fmla="*/ 1117988 h 1798767"/>
              <a:gd name="connsiteX6" fmla="*/ 1792273 w 1837131"/>
              <a:gd name="connsiteY6" fmla="*/ 1404176 h 1798767"/>
              <a:gd name="connsiteX7" fmla="*/ 1475422 w 1837131"/>
              <a:gd name="connsiteY7" fmla="*/ 1629038 h 1798767"/>
              <a:gd name="connsiteX8" fmla="*/ 954151 w 1837131"/>
              <a:gd name="connsiteY8" fmla="*/ 1731248 h 1798767"/>
              <a:gd name="connsiteX9" fmla="*/ 412438 w 1837131"/>
              <a:gd name="connsiteY9" fmla="*/ 1772132 h 1798767"/>
              <a:gd name="connsiteX10" fmla="*/ 136471 w 1837131"/>
              <a:gd name="connsiteY10" fmla="*/ 1312187 h 1798767"/>
              <a:gd name="connsiteX11" fmla="*/ 3598 w 1837131"/>
              <a:gd name="connsiteY11" fmla="*/ 995336 h 1798767"/>
              <a:gd name="connsiteX12" fmla="*/ 44482 w 1837131"/>
              <a:gd name="connsiteY12" fmla="*/ 678485 h 1798767"/>
              <a:gd name="connsiteX13" fmla="*/ 136471 w 1837131"/>
              <a:gd name="connsiteY13" fmla="*/ 351413 h 1798767"/>
              <a:gd name="connsiteX14" fmla="*/ 504427 w 1837131"/>
              <a:gd name="connsiteY14" fmla="*/ 34562 h 1798767"/>
              <a:gd name="connsiteX15" fmla="*/ 743981 w 1837131"/>
              <a:gd name="connsiteY15" fmla="*/ 66 h 1798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837131" h="1798767">
                <a:moveTo>
                  <a:pt x="743981" y="66"/>
                </a:moveTo>
                <a:cubicBezTo>
                  <a:pt x="828944" y="918"/>
                  <a:pt x="915822" y="9861"/>
                  <a:pt x="995035" y="14120"/>
                </a:cubicBezTo>
                <a:cubicBezTo>
                  <a:pt x="1153460" y="22637"/>
                  <a:pt x="1344253" y="20934"/>
                  <a:pt x="1454980" y="85667"/>
                </a:cubicBezTo>
                <a:cubicBezTo>
                  <a:pt x="1565707" y="150400"/>
                  <a:pt x="1596370" y="310529"/>
                  <a:pt x="1659400" y="402518"/>
                </a:cubicBezTo>
                <a:cubicBezTo>
                  <a:pt x="1722430" y="494507"/>
                  <a:pt x="1812715" y="518356"/>
                  <a:pt x="1833157" y="637601"/>
                </a:cubicBezTo>
                <a:cubicBezTo>
                  <a:pt x="1853599" y="756846"/>
                  <a:pt x="1788866" y="990226"/>
                  <a:pt x="1782052" y="1117988"/>
                </a:cubicBezTo>
                <a:cubicBezTo>
                  <a:pt x="1775238" y="1245751"/>
                  <a:pt x="1843378" y="1319001"/>
                  <a:pt x="1792273" y="1404176"/>
                </a:cubicBezTo>
                <a:cubicBezTo>
                  <a:pt x="1741168" y="1489351"/>
                  <a:pt x="1615109" y="1574526"/>
                  <a:pt x="1475422" y="1629038"/>
                </a:cubicBezTo>
                <a:cubicBezTo>
                  <a:pt x="1335735" y="1683550"/>
                  <a:pt x="1131315" y="1707399"/>
                  <a:pt x="954151" y="1731248"/>
                </a:cubicBezTo>
                <a:cubicBezTo>
                  <a:pt x="776987" y="1755097"/>
                  <a:pt x="548717" y="1841975"/>
                  <a:pt x="412438" y="1772132"/>
                </a:cubicBezTo>
                <a:cubicBezTo>
                  <a:pt x="276158" y="1702289"/>
                  <a:pt x="204611" y="1441653"/>
                  <a:pt x="136471" y="1312187"/>
                </a:cubicBezTo>
                <a:cubicBezTo>
                  <a:pt x="68330" y="1182721"/>
                  <a:pt x="18929" y="1100953"/>
                  <a:pt x="3598" y="995336"/>
                </a:cubicBezTo>
                <a:cubicBezTo>
                  <a:pt x="-11734" y="889719"/>
                  <a:pt x="25743" y="782399"/>
                  <a:pt x="44482" y="678485"/>
                </a:cubicBezTo>
                <a:cubicBezTo>
                  <a:pt x="63220" y="574571"/>
                  <a:pt x="59813" y="458733"/>
                  <a:pt x="136471" y="351413"/>
                </a:cubicBezTo>
                <a:cubicBezTo>
                  <a:pt x="213128" y="244092"/>
                  <a:pt x="361333" y="90777"/>
                  <a:pt x="504427" y="34562"/>
                </a:cubicBezTo>
                <a:cubicBezTo>
                  <a:pt x="575974" y="6454"/>
                  <a:pt x="659019" y="-786"/>
                  <a:pt x="743981" y="66"/>
                </a:cubicBezTo>
                <a:close/>
              </a:path>
            </a:pathLst>
          </a:custGeom>
        </p:spPr>
        <p:txBody>
          <a:bodyPr wrap="square" lIns="68517" tIns="34274" rIns="68517" bIns="34274"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4074655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9674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08469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2793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55103FAC-A825-4134-AC74-7708D1DF0E79}" type="datetimeFigureOut">
              <a:rPr lang="en-US" smtClean="0"/>
              <a:pPr>
                <a:defRPr/>
              </a:pPr>
              <a:t>3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CB5EFE4-F317-4CC0-A27D-0904B8C6BA55}" type="slidenum">
              <a:rPr lang="en-US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340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43" indent="0" algn="ctr">
              <a:buNone/>
              <a:defRPr sz="2000"/>
            </a:lvl2pPr>
            <a:lvl3pPr marL="914286" indent="0" algn="ctr">
              <a:buNone/>
              <a:defRPr sz="1900"/>
            </a:lvl3pPr>
            <a:lvl4pPr marL="1371430" indent="0" algn="ctr">
              <a:buNone/>
              <a:defRPr sz="1600"/>
            </a:lvl4pPr>
            <a:lvl5pPr marL="1828573" indent="0" algn="ctr">
              <a:buNone/>
              <a:defRPr sz="1600"/>
            </a:lvl5pPr>
            <a:lvl6pPr marL="2285718" indent="0" algn="ctr">
              <a:buNone/>
              <a:defRPr sz="1600"/>
            </a:lvl6pPr>
            <a:lvl7pPr marL="2742858" indent="0" algn="ctr">
              <a:buNone/>
              <a:defRPr sz="1600"/>
            </a:lvl7pPr>
            <a:lvl8pPr marL="3200000" indent="0" algn="ctr">
              <a:buNone/>
              <a:defRPr sz="1600"/>
            </a:lvl8pPr>
            <a:lvl9pPr marL="3657143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2A82FFCF-0AE7-411B-B796-1AFC186A2506}" type="datetimeFigureOut">
              <a:rPr lang="en-US" smtClean="0"/>
              <a:pPr>
                <a:defRPr/>
              </a:pPr>
              <a:t>3/2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AD02D4-D178-4C23-9C22-2D80C9F5F6F6}" type="slidenum">
              <a:rPr lang="en-US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871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6618823"/>
            <a:ext cx="12192000" cy="23918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1"/>
            <a:ext cx="12192000" cy="9525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0" y="164640"/>
            <a:ext cx="12192000" cy="768085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0" y="932725"/>
            <a:ext cx="12192000" cy="384043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1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8660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5175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8182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2618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7850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602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9531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614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440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"/>
          <p:cNvSpPr/>
          <p:nvPr userDrawn="1"/>
        </p:nvSpPr>
        <p:spPr>
          <a:xfrm>
            <a:off x="1200151" y="550333"/>
            <a:ext cx="2783416" cy="1151467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64" tIns="45702" rIns="91364" bIns="45702" anchor="ctr"/>
          <a:lstStyle/>
          <a:p>
            <a:pPr marL="0" marR="0" lvl="0" indent="0" algn="ctr" defTabSz="9138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  <a:sym typeface="Arial"/>
            </a:endParaRPr>
          </a:p>
        </p:txBody>
      </p:sp>
      <p:sp>
        <p:nvSpPr>
          <p:cNvPr id="3" name="矩形 3"/>
          <p:cNvSpPr/>
          <p:nvPr userDrawn="1"/>
        </p:nvSpPr>
        <p:spPr>
          <a:xfrm>
            <a:off x="912284" y="933453"/>
            <a:ext cx="2783416" cy="1151467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64" tIns="45702" rIns="91364" bIns="45702" anchor="ctr"/>
          <a:lstStyle/>
          <a:p>
            <a:pPr marL="0" marR="0" lvl="0" indent="0" algn="ctr" defTabSz="9138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56476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" y="0"/>
            <a:ext cx="121793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4945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0" y="164640"/>
            <a:ext cx="12192000" cy="768085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0" y="932725"/>
            <a:ext cx="12192000" cy="384043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1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16123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2064" y="-1026582"/>
            <a:ext cx="13330767" cy="9218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3"/>
          <p:cNvGrpSpPr>
            <a:grpSpLocks noChangeAspect="1"/>
          </p:cNvGrpSpPr>
          <p:nvPr userDrawn="1"/>
        </p:nvGrpSpPr>
        <p:grpSpPr bwMode="auto">
          <a:xfrm rot="21257438">
            <a:off x="9110777" y="5965941"/>
            <a:ext cx="3066088" cy="457171"/>
            <a:chOff x="1828" y="1856"/>
            <a:chExt cx="4024" cy="600"/>
          </a:xfrm>
          <a:solidFill>
            <a:schemeClr val="tx1">
              <a:lumMod val="85000"/>
              <a:lumOff val="15000"/>
            </a:schemeClr>
          </a:solidFill>
        </p:grpSpPr>
        <p:grpSp>
          <p:nvGrpSpPr>
            <p:cNvPr id="4" name="Group 254"/>
            <p:cNvGrpSpPr>
              <a:grpSpLocks/>
            </p:cNvGrpSpPr>
            <p:nvPr/>
          </p:nvGrpSpPr>
          <p:grpSpPr bwMode="auto">
            <a:xfrm>
              <a:off x="1828" y="1856"/>
              <a:ext cx="4024" cy="600"/>
              <a:chOff x="1828" y="1856"/>
              <a:chExt cx="4024" cy="600"/>
            </a:xfrm>
            <a:grpFill/>
          </p:grpSpPr>
          <p:sp>
            <p:nvSpPr>
              <p:cNvPr id="79" name="Freeform 54"/>
              <p:cNvSpPr>
                <a:spLocks/>
              </p:cNvSpPr>
              <p:nvPr/>
            </p:nvSpPr>
            <p:spPr bwMode="auto">
              <a:xfrm>
                <a:off x="1836" y="1868"/>
                <a:ext cx="3992" cy="580"/>
              </a:xfrm>
              <a:custGeom>
                <a:avLst/>
                <a:gdLst>
                  <a:gd name="T0" fmla="*/ 3992 w 3992"/>
                  <a:gd name="T1" fmla="*/ 364 h 580"/>
                  <a:gd name="T2" fmla="*/ 20 w 3992"/>
                  <a:gd name="T3" fmla="*/ 580 h 580"/>
                  <a:gd name="T4" fmla="*/ 0 w 3992"/>
                  <a:gd name="T5" fmla="*/ 217 h 580"/>
                  <a:gd name="T6" fmla="*/ 3972 w 3992"/>
                  <a:gd name="T7" fmla="*/ 0 h 580"/>
                  <a:gd name="T8" fmla="*/ 3992 w 3992"/>
                  <a:gd name="T9" fmla="*/ 364 h 5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92" h="580">
                    <a:moveTo>
                      <a:pt x="3992" y="364"/>
                    </a:moveTo>
                    <a:lnTo>
                      <a:pt x="20" y="580"/>
                    </a:lnTo>
                    <a:lnTo>
                      <a:pt x="0" y="217"/>
                    </a:lnTo>
                    <a:lnTo>
                      <a:pt x="3972" y="0"/>
                    </a:lnTo>
                    <a:lnTo>
                      <a:pt x="3992" y="364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80" name="Freeform 55"/>
              <p:cNvSpPr>
                <a:spLocks noEditPoints="1"/>
              </p:cNvSpPr>
              <p:nvPr/>
            </p:nvSpPr>
            <p:spPr bwMode="auto">
              <a:xfrm>
                <a:off x="1828" y="1856"/>
                <a:ext cx="4024" cy="600"/>
              </a:xfrm>
              <a:custGeom>
                <a:avLst/>
                <a:gdLst>
                  <a:gd name="T0" fmla="*/ 995 w 1001"/>
                  <a:gd name="T1" fmla="*/ 97 h 147"/>
                  <a:gd name="T2" fmla="*/ 7 w 1001"/>
                  <a:gd name="T3" fmla="*/ 147 h 147"/>
                  <a:gd name="T4" fmla="*/ 5 w 1001"/>
                  <a:gd name="T5" fmla="*/ 145 h 147"/>
                  <a:gd name="T6" fmla="*/ 0 w 1001"/>
                  <a:gd name="T7" fmla="*/ 56 h 147"/>
                  <a:gd name="T8" fmla="*/ 2 w 1001"/>
                  <a:gd name="T9" fmla="*/ 54 h 147"/>
                  <a:gd name="T10" fmla="*/ 990 w 1001"/>
                  <a:gd name="T11" fmla="*/ 0 h 147"/>
                  <a:gd name="T12" fmla="*/ 993 w 1001"/>
                  <a:gd name="T13" fmla="*/ 3 h 147"/>
                  <a:gd name="T14" fmla="*/ 993 w 1001"/>
                  <a:gd name="T15" fmla="*/ 3 h 147"/>
                  <a:gd name="T16" fmla="*/ 1001 w 1001"/>
                  <a:gd name="T17" fmla="*/ 91 h 147"/>
                  <a:gd name="T18" fmla="*/ 996 w 1001"/>
                  <a:gd name="T19" fmla="*/ 97 h 147"/>
                  <a:gd name="T20" fmla="*/ 996 w 1001"/>
                  <a:gd name="T21" fmla="*/ 97 h 147"/>
                  <a:gd name="T22" fmla="*/ 995 w 1001"/>
                  <a:gd name="T23" fmla="*/ 97 h 147"/>
                  <a:gd name="T24" fmla="*/ 989 w 1001"/>
                  <a:gd name="T25" fmla="*/ 86 h 147"/>
                  <a:gd name="T26" fmla="*/ 988 w 1001"/>
                  <a:gd name="T27" fmla="*/ 3 h 147"/>
                  <a:gd name="T28" fmla="*/ 990 w 1001"/>
                  <a:gd name="T29" fmla="*/ 6 h 147"/>
                  <a:gd name="T30" fmla="*/ 3 w 1001"/>
                  <a:gd name="T31" fmla="*/ 59 h 147"/>
                  <a:gd name="T32" fmla="*/ 5 w 1001"/>
                  <a:gd name="T33" fmla="*/ 56 h 147"/>
                  <a:gd name="T34" fmla="*/ 9 w 1001"/>
                  <a:gd name="T35" fmla="*/ 145 h 147"/>
                  <a:gd name="T36" fmla="*/ 7 w 1001"/>
                  <a:gd name="T37" fmla="*/ 143 h 147"/>
                  <a:gd name="T38" fmla="*/ 989 w 1001"/>
                  <a:gd name="T39" fmla="*/ 86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1" h="147">
                    <a:moveTo>
                      <a:pt x="995" y="97"/>
                    </a:moveTo>
                    <a:cubicBezTo>
                      <a:pt x="7" y="147"/>
                      <a:pt x="7" y="147"/>
                      <a:pt x="7" y="147"/>
                    </a:cubicBezTo>
                    <a:cubicBezTo>
                      <a:pt x="6" y="147"/>
                      <a:pt x="5" y="146"/>
                      <a:pt x="5" y="14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5"/>
                      <a:pt x="1" y="54"/>
                      <a:pt x="2" y="54"/>
                    </a:cubicBezTo>
                    <a:cubicBezTo>
                      <a:pt x="990" y="0"/>
                      <a:pt x="990" y="0"/>
                      <a:pt x="990" y="0"/>
                    </a:cubicBezTo>
                    <a:cubicBezTo>
                      <a:pt x="992" y="0"/>
                      <a:pt x="993" y="1"/>
                      <a:pt x="993" y="3"/>
                    </a:cubicBezTo>
                    <a:cubicBezTo>
                      <a:pt x="993" y="3"/>
                      <a:pt x="993" y="3"/>
                      <a:pt x="993" y="3"/>
                    </a:cubicBezTo>
                    <a:cubicBezTo>
                      <a:pt x="1001" y="91"/>
                      <a:pt x="1001" y="91"/>
                      <a:pt x="1001" y="91"/>
                    </a:cubicBezTo>
                    <a:cubicBezTo>
                      <a:pt x="1001" y="94"/>
                      <a:pt x="999" y="97"/>
                      <a:pt x="996" y="97"/>
                    </a:cubicBezTo>
                    <a:cubicBezTo>
                      <a:pt x="996" y="97"/>
                      <a:pt x="996" y="97"/>
                      <a:pt x="996" y="97"/>
                    </a:cubicBezTo>
                    <a:lnTo>
                      <a:pt x="995" y="97"/>
                    </a:lnTo>
                    <a:close/>
                    <a:moveTo>
                      <a:pt x="989" y="86"/>
                    </a:moveTo>
                    <a:cubicBezTo>
                      <a:pt x="988" y="3"/>
                      <a:pt x="988" y="3"/>
                      <a:pt x="988" y="3"/>
                    </a:cubicBezTo>
                    <a:cubicBezTo>
                      <a:pt x="990" y="6"/>
                      <a:pt x="990" y="6"/>
                      <a:pt x="990" y="6"/>
                    </a:cubicBezTo>
                    <a:cubicBezTo>
                      <a:pt x="3" y="59"/>
                      <a:pt x="3" y="59"/>
                      <a:pt x="3" y="59"/>
                    </a:cubicBezTo>
                    <a:cubicBezTo>
                      <a:pt x="5" y="56"/>
                      <a:pt x="5" y="56"/>
                      <a:pt x="5" y="56"/>
                    </a:cubicBezTo>
                    <a:cubicBezTo>
                      <a:pt x="9" y="145"/>
                      <a:pt x="9" y="145"/>
                      <a:pt x="9" y="145"/>
                    </a:cubicBezTo>
                    <a:cubicBezTo>
                      <a:pt x="7" y="143"/>
                      <a:pt x="7" y="143"/>
                      <a:pt x="7" y="143"/>
                    </a:cubicBezTo>
                    <a:lnTo>
                      <a:pt x="989" y="8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81" name="Freeform 56"/>
              <p:cNvSpPr>
                <a:spLocks/>
              </p:cNvSpPr>
              <p:nvPr/>
            </p:nvSpPr>
            <p:spPr bwMode="auto">
              <a:xfrm>
                <a:off x="1969" y="2199"/>
                <a:ext cx="112" cy="114"/>
              </a:xfrm>
              <a:custGeom>
                <a:avLst/>
                <a:gdLst>
                  <a:gd name="T0" fmla="*/ 28 w 28"/>
                  <a:gd name="T1" fmla="*/ 14 h 28"/>
                  <a:gd name="T2" fmla="*/ 15 w 28"/>
                  <a:gd name="T3" fmla="*/ 28 h 28"/>
                  <a:gd name="T4" fmla="*/ 0 w 28"/>
                  <a:gd name="T5" fmla="*/ 15 h 28"/>
                  <a:gd name="T6" fmla="*/ 13 w 28"/>
                  <a:gd name="T7" fmla="*/ 1 h 28"/>
                  <a:gd name="T8" fmla="*/ 28 w 28"/>
                  <a:gd name="T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8">
                    <a:moveTo>
                      <a:pt x="28" y="14"/>
                    </a:moveTo>
                    <a:cubicBezTo>
                      <a:pt x="28" y="21"/>
                      <a:pt x="22" y="28"/>
                      <a:pt x="15" y="28"/>
                    </a:cubicBezTo>
                    <a:cubicBezTo>
                      <a:pt x="7" y="28"/>
                      <a:pt x="1" y="23"/>
                      <a:pt x="0" y="15"/>
                    </a:cubicBezTo>
                    <a:cubicBezTo>
                      <a:pt x="0" y="7"/>
                      <a:pt x="6" y="1"/>
                      <a:pt x="13" y="1"/>
                    </a:cubicBezTo>
                    <a:cubicBezTo>
                      <a:pt x="21" y="0"/>
                      <a:pt x="27" y="6"/>
                      <a:pt x="28" y="1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82" name="Freeform 57"/>
              <p:cNvSpPr>
                <a:spLocks noEditPoints="1"/>
              </p:cNvSpPr>
              <p:nvPr/>
            </p:nvSpPr>
            <p:spPr bwMode="auto">
              <a:xfrm>
                <a:off x="1953" y="2187"/>
                <a:ext cx="136" cy="138"/>
              </a:xfrm>
              <a:custGeom>
                <a:avLst/>
                <a:gdLst>
                  <a:gd name="T0" fmla="*/ 34 w 34"/>
                  <a:gd name="T1" fmla="*/ 18 h 34"/>
                  <a:gd name="T2" fmla="*/ 33 w 34"/>
                  <a:gd name="T3" fmla="*/ 23 h 34"/>
                  <a:gd name="T4" fmla="*/ 30 w 34"/>
                  <a:gd name="T5" fmla="*/ 28 h 34"/>
                  <a:gd name="T6" fmla="*/ 21 w 34"/>
                  <a:gd name="T7" fmla="*/ 34 h 34"/>
                  <a:gd name="T8" fmla="*/ 19 w 34"/>
                  <a:gd name="T9" fmla="*/ 34 h 34"/>
                  <a:gd name="T10" fmla="*/ 18 w 34"/>
                  <a:gd name="T11" fmla="*/ 34 h 34"/>
                  <a:gd name="T12" fmla="*/ 14 w 34"/>
                  <a:gd name="T13" fmla="*/ 34 h 34"/>
                  <a:gd name="T14" fmla="*/ 4 w 34"/>
                  <a:gd name="T15" fmla="*/ 28 h 34"/>
                  <a:gd name="T16" fmla="*/ 0 w 34"/>
                  <a:gd name="T17" fmla="*/ 18 h 34"/>
                  <a:gd name="T18" fmla="*/ 0 w 34"/>
                  <a:gd name="T19" fmla="*/ 17 h 34"/>
                  <a:gd name="T20" fmla="*/ 0 w 34"/>
                  <a:gd name="T21" fmla="*/ 16 h 34"/>
                  <a:gd name="T22" fmla="*/ 2 w 34"/>
                  <a:gd name="T23" fmla="*/ 8 h 34"/>
                  <a:gd name="T24" fmla="*/ 19 w 34"/>
                  <a:gd name="T25" fmla="*/ 0 h 34"/>
                  <a:gd name="T26" fmla="*/ 26 w 34"/>
                  <a:gd name="T27" fmla="*/ 3 h 34"/>
                  <a:gd name="T28" fmla="*/ 31 w 34"/>
                  <a:gd name="T29" fmla="*/ 8 h 34"/>
                  <a:gd name="T30" fmla="*/ 33 w 34"/>
                  <a:gd name="T31" fmla="*/ 12 h 34"/>
                  <a:gd name="T32" fmla="*/ 34 w 34"/>
                  <a:gd name="T33" fmla="*/ 16 h 34"/>
                  <a:gd name="T34" fmla="*/ 30 w 34"/>
                  <a:gd name="T35" fmla="*/ 17 h 34"/>
                  <a:gd name="T36" fmla="*/ 29 w 34"/>
                  <a:gd name="T37" fmla="*/ 14 h 34"/>
                  <a:gd name="T38" fmla="*/ 27 w 34"/>
                  <a:gd name="T39" fmla="*/ 11 h 34"/>
                  <a:gd name="T40" fmla="*/ 24 w 34"/>
                  <a:gd name="T41" fmla="*/ 8 h 34"/>
                  <a:gd name="T42" fmla="*/ 19 w 34"/>
                  <a:gd name="T43" fmla="*/ 7 h 34"/>
                  <a:gd name="T44" fmla="*/ 10 w 34"/>
                  <a:gd name="T45" fmla="*/ 13 h 34"/>
                  <a:gd name="T46" fmla="*/ 9 w 34"/>
                  <a:gd name="T47" fmla="*/ 16 h 34"/>
                  <a:gd name="T48" fmla="*/ 9 w 34"/>
                  <a:gd name="T49" fmla="*/ 18 h 34"/>
                  <a:gd name="T50" fmla="*/ 9 w 34"/>
                  <a:gd name="T51" fmla="*/ 18 h 34"/>
                  <a:gd name="T52" fmla="*/ 9 w 34"/>
                  <a:gd name="T53" fmla="*/ 18 h 34"/>
                  <a:gd name="T54" fmla="*/ 11 w 34"/>
                  <a:gd name="T55" fmla="*/ 23 h 34"/>
                  <a:gd name="T56" fmla="*/ 16 w 34"/>
                  <a:gd name="T57" fmla="*/ 27 h 34"/>
                  <a:gd name="T58" fmla="*/ 19 w 34"/>
                  <a:gd name="T59" fmla="*/ 28 h 34"/>
                  <a:gd name="T60" fmla="*/ 19 w 34"/>
                  <a:gd name="T61" fmla="*/ 28 h 34"/>
                  <a:gd name="T62" fmla="*/ 19 w 34"/>
                  <a:gd name="T63" fmla="*/ 28 h 34"/>
                  <a:gd name="T64" fmla="*/ 19 w 34"/>
                  <a:gd name="T65" fmla="*/ 28 h 34"/>
                  <a:gd name="T66" fmla="*/ 25 w 34"/>
                  <a:gd name="T67" fmla="*/ 26 h 34"/>
                  <a:gd name="T68" fmla="*/ 28 w 34"/>
                  <a:gd name="T69" fmla="*/ 23 h 34"/>
                  <a:gd name="T70" fmla="*/ 29 w 34"/>
                  <a:gd name="T71" fmla="*/ 20 h 34"/>
                  <a:gd name="T72" fmla="*/ 30 w 34"/>
                  <a:gd name="T73" fmla="*/ 1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" h="34">
                    <a:moveTo>
                      <a:pt x="34" y="17"/>
                    </a:moveTo>
                    <a:cubicBezTo>
                      <a:pt x="34" y="17"/>
                      <a:pt x="34" y="17"/>
                      <a:pt x="34" y="18"/>
                    </a:cubicBezTo>
                    <a:cubicBezTo>
                      <a:pt x="34" y="18"/>
                      <a:pt x="34" y="19"/>
                      <a:pt x="34" y="21"/>
                    </a:cubicBezTo>
                    <a:cubicBezTo>
                      <a:pt x="33" y="21"/>
                      <a:pt x="33" y="22"/>
                      <a:pt x="33" y="23"/>
                    </a:cubicBezTo>
                    <a:cubicBezTo>
                      <a:pt x="33" y="24"/>
                      <a:pt x="32" y="24"/>
                      <a:pt x="32" y="25"/>
                    </a:cubicBezTo>
                    <a:cubicBezTo>
                      <a:pt x="31" y="26"/>
                      <a:pt x="31" y="27"/>
                      <a:pt x="30" y="28"/>
                    </a:cubicBezTo>
                    <a:cubicBezTo>
                      <a:pt x="30" y="29"/>
                      <a:pt x="29" y="30"/>
                      <a:pt x="28" y="30"/>
                    </a:cubicBezTo>
                    <a:cubicBezTo>
                      <a:pt x="26" y="32"/>
                      <a:pt x="24" y="33"/>
                      <a:pt x="21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6" y="34"/>
                      <a:pt x="15" y="34"/>
                      <a:pt x="14" y="34"/>
                    </a:cubicBezTo>
                    <a:cubicBezTo>
                      <a:pt x="14" y="34"/>
                      <a:pt x="13" y="34"/>
                      <a:pt x="12" y="34"/>
                    </a:cubicBezTo>
                    <a:cubicBezTo>
                      <a:pt x="9" y="33"/>
                      <a:pt x="6" y="31"/>
                      <a:pt x="4" y="28"/>
                    </a:cubicBezTo>
                    <a:cubicBezTo>
                      <a:pt x="1" y="25"/>
                      <a:pt x="0" y="22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5"/>
                      <a:pt x="0" y="14"/>
                      <a:pt x="0" y="13"/>
                    </a:cubicBezTo>
                    <a:cubicBezTo>
                      <a:pt x="1" y="11"/>
                      <a:pt x="2" y="10"/>
                      <a:pt x="2" y="8"/>
                    </a:cubicBezTo>
                    <a:cubicBezTo>
                      <a:pt x="4" y="5"/>
                      <a:pt x="7" y="3"/>
                      <a:pt x="10" y="2"/>
                    </a:cubicBezTo>
                    <a:cubicBezTo>
                      <a:pt x="13" y="0"/>
                      <a:pt x="16" y="0"/>
                      <a:pt x="19" y="0"/>
                    </a:cubicBezTo>
                    <a:cubicBezTo>
                      <a:pt x="20" y="0"/>
                      <a:pt x="22" y="1"/>
                      <a:pt x="23" y="1"/>
                    </a:cubicBezTo>
                    <a:cubicBezTo>
                      <a:pt x="24" y="2"/>
                      <a:pt x="25" y="3"/>
                      <a:pt x="26" y="3"/>
                    </a:cubicBezTo>
                    <a:cubicBezTo>
                      <a:pt x="27" y="4"/>
                      <a:pt x="28" y="5"/>
                      <a:pt x="29" y="5"/>
                    </a:cubicBezTo>
                    <a:cubicBezTo>
                      <a:pt x="30" y="6"/>
                      <a:pt x="30" y="7"/>
                      <a:pt x="31" y="8"/>
                    </a:cubicBezTo>
                    <a:cubicBezTo>
                      <a:pt x="31" y="9"/>
                      <a:pt x="32" y="9"/>
                      <a:pt x="32" y="10"/>
                    </a:cubicBezTo>
                    <a:cubicBezTo>
                      <a:pt x="33" y="11"/>
                      <a:pt x="33" y="12"/>
                      <a:pt x="33" y="12"/>
                    </a:cubicBezTo>
                    <a:cubicBezTo>
                      <a:pt x="34" y="13"/>
                      <a:pt x="34" y="15"/>
                      <a:pt x="34" y="15"/>
                    </a:cubicBezTo>
                    <a:cubicBezTo>
                      <a:pt x="34" y="16"/>
                      <a:pt x="34" y="16"/>
                      <a:pt x="34" y="16"/>
                    </a:cubicBezTo>
                    <a:lnTo>
                      <a:pt x="34" y="17"/>
                    </a:lnTo>
                    <a:close/>
                    <a:moveTo>
                      <a:pt x="30" y="17"/>
                    </a:moveTo>
                    <a:cubicBezTo>
                      <a:pt x="30" y="16"/>
                      <a:pt x="29" y="16"/>
                      <a:pt x="29" y="16"/>
                    </a:cubicBezTo>
                    <a:cubicBezTo>
                      <a:pt x="29" y="15"/>
                      <a:pt x="29" y="15"/>
                      <a:pt x="29" y="14"/>
                    </a:cubicBezTo>
                    <a:cubicBezTo>
                      <a:pt x="29" y="13"/>
                      <a:pt x="28" y="13"/>
                      <a:pt x="28" y="12"/>
                    </a:cubicBezTo>
                    <a:cubicBezTo>
                      <a:pt x="28" y="12"/>
                      <a:pt x="28" y="11"/>
                      <a:pt x="27" y="11"/>
                    </a:cubicBezTo>
                    <a:cubicBezTo>
                      <a:pt x="27" y="10"/>
                      <a:pt x="26" y="10"/>
                      <a:pt x="26" y="9"/>
                    </a:cubicBezTo>
                    <a:cubicBezTo>
                      <a:pt x="25" y="9"/>
                      <a:pt x="24" y="8"/>
                      <a:pt x="24" y="8"/>
                    </a:cubicBezTo>
                    <a:cubicBezTo>
                      <a:pt x="23" y="8"/>
                      <a:pt x="22" y="7"/>
                      <a:pt x="21" y="7"/>
                    </a:cubicBezTo>
                    <a:cubicBezTo>
                      <a:pt x="21" y="7"/>
                      <a:pt x="20" y="7"/>
                      <a:pt x="19" y="7"/>
                    </a:cubicBezTo>
                    <a:cubicBezTo>
                      <a:pt x="17" y="7"/>
                      <a:pt x="15" y="8"/>
                      <a:pt x="14" y="8"/>
                    </a:cubicBezTo>
                    <a:cubicBezTo>
                      <a:pt x="12" y="10"/>
                      <a:pt x="11" y="11"/>
                      <a:pt x="10" y="13"/>
                    </a:cubicBezTo>
                    <a:cubicBezTo>
                      <a:pt x="10" y="13"/>
                      <a:pt x="9" y="14"/>
                      <a:pt x="9" y="15"/>
                    </a:cubicBezTo>
                    <a:cubicBezTo>
                      <a:pt x="9" y="15"/>
                      <a:pt x="9" y="15"/>
                      <a:pt x="9" y="16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8"/>
                      <a:pt x="9" y="19"/>
                      <a:pt x="9" y="18"/>
                    </a:cubicBezTo>
                    <a:cubicBezTo>
                      <a:pt x="9" y="20"/>
                      <a:pt x="10" y="21"/>
                      <a:pt x="11" y="23"/>
                    </a:cubicBezTo>
                    <a:cubicBezTo>
                      <a:pt x="12" y="24"/>
                      <a:pt x="13" y="26"/>
                      <a:pt x="15" y="26"/>
                    </a:cubicBezTo>
                    <a:cubicBezTo>
                      <a:pt x="15" y="27"/>
                      <a:pt x="15" y="27"/>
                      <a:pt x="16" y="27"/>
                    </a:cubicBezTo>
                    <a:cubicBezTo>
                      <a:pt x="16" y="27"/>
                      <a:pt x="16" y="27"/>
                      <a:pt x="17" y="27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8" y="28"/>
                      <a:pt x="19" y="28"/>
                      <a:pt x="19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2" y="27"/>
                      <a:pt x="23" y="27"/>
                      <a:pt x="25" y="26"/>
                    </a:cubicBezTo>
                    <a:cubicBezTo>
                      <a:pt x="25" y="26"/>
                      <a:pt x="26" y="25"/>
                      <a:pt x="26" y="25"/>
                    </a:cubicBezTo>
                    <a:cubicBezTo>
                      <a:pt x="27" y="24"/>
                      <a:pt x="27" y="23"/>
                      <a:pt x="28" y="23"/>
                    </a:cubicBezTo>
                    <a:cubicBezTo>
                      <a:pt x="28" y="22"/>
                      <a:pt x="28" y="22"/>
                      <a:pt x="29" y="21"/>
                    </a:cubicBezTo>
                    <a:cubicBezTo>
                      <a:pt x="29" y="21"/>
                      <a:pt x="29" y="20"/>
                      <a:pt x="29" y="20"/>
                    </a:cubicBezTo>
                    <a:cubicBezTo>
                      <a:pt x="30" y="19"/>
                      <a:pt x="29" y="18"/>
                      <a:pt x="29" y="17"/>
                    </a:cubicBezTo>
                    <a:cubicBezTo>
                      <a:pt x="30" y="17"/>
                      <a:pt x="30" y="17"/>
                      <a:pt x="30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83" name="Freeform 58"/>
              <p:cNvSpPr>
                <a:spLocks/>
              </p:cNvSpPr>
              <p:nvPr/>
            </p:nvSpPr>
            <p:spPr bwMode="auto">
              <a:xfrm>
                <a:off x="2178" y="2068"/>
                <a:ext cx="8" cy="151"/>
              </a:xfrm>
              <a:custGeom>
                <a:avLst/>
                <a:gdLst>
                  <a:gd name="T0" fmla="*/ 0 w 8"/>
                  <a:gd name="T1" fmla="*/ 0 h 151"/>
                  <a:gd name="T2" fmla="*/ 8 w 8"/>
                  <a:gd name="T3" fmla="*/ 151 h 151"/>
                  <a:gd name="T4" fmla="*/ 0 w 8"/>
                  <a:gd name="T5" fmla="*/ 0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1">
                    <a:moveTo>
                      <a:pt x="0" y="0"/>
                    </a:moveTo>
                    <a:lnTo>
                      <a:pt x="8" y="15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84" name="Line 59"/>
              <p:cNvSpPr>
                <a:spLocks noChangeShapeType="1"/>
              </p:cNvSpPr>
              <p:nvPr/>
            </p:nvSpPr>
            <p:spPr bwMode="auto">
              <a:xfrm>
                <a:off x="2178" y="2068"/>
                <a:ext cx="8" cy="15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85" name="Freeform 60"/>
              <p:cNvSpPr>
                <a:spLocks/>
              </p:cNvSpPr>
              <p:nvPr/>
            </p:nvSpPr>
            <p:spPr bwMode="auto">
              <a:xfrm>
                <a:off x="2166" y="2060"/>
                <a:ext cx="28" cy="167"/>
              </a:xfrm>
              <a:custGeom>
                <a:avLst/>
                <a:gdLst>
                  <a:gd name="T0" fmla="*/ 5 w 7"/>
                  <a:gd name="T1" fmla="*/ 41 h 41"/>
                  <a:gd name="T2" fmla="*/ 2 w 7"/>
                  <a:gd name="T3" fmla="*/ 39 h 41"/>
                  <a:gd name="T4" fmla="*/ 0 w 7"/>
                  <a:gd name="T5" fmla="*/ 2 h 41"/>
                  <a:gd name="T6" fmla="*/ 2 w 7"/>
                  <a:gd name="T7" fmla="*/ 0 h 41"/>
                  <a:gd name="T8" fmla="*/ 5 w 7"/>
                  <a:gd name="T9" fmla="*/ 2 h 41"/>
                  <a:gd name="T10" fmla="*/ 7 w 7"/>
                  <a:gd name="T11" fmla="*/ 39 h 41"/>
                  <a:gd name="T12" fmla="*/ 5 w 7"/>
                  <a:gd name="T13" fmla="*/ 41 h 41"/>
                  <a:gd name="T14" fmla="*/ 5 w 7"/>
                  <a:gd name="T1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1">
                    <a:moveTo>
                      <a:pt x="5" y="41"/>
                    </a:moveTo>
                    <a:cubicBezTo>
                      <a:pt x="3" y="41"/>
                      <a:pt x="2" y="41"/>
                      <a:pt x="2" y="39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4" y="0"/>
                      <a:pt x="5" y="0"/>
                      <a:pt x="5" y="2"/>
                    </a:cubicBezTo>
                    <a:cubicBezTo>
                      <a:pt x="7" y="39"/>
                      <a:pt x="7" y="39"/>
                      <a:pt x="7" y="39"/>
                    </a:cubicBezTo>
                    <a:cubicBezTo>
                      <a:pt x="7" y="40"/>
                      <a:pt x="6" y="41"/>
                      <a:pt x="5" y="41"/>
                    </a:cubicBezTo>
                    <a:cubicBezTo>
                      <a:pt x="5" y="41"/>
                      <a:pt x="5" y="41"/>
                      <a:pt x="5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86" name="Freeform 61"/>
              <p:cNvSpPr>
                <a:spLocks/>
              </p:cNvSpPr>
              <p:nvPr/>
            </p:nvSpPr>
            <p:spPr bwMode="auto">
              <a:xfrm>
                <a:off x="2214" y="2064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87" name="Line 62"/>
              <p:cNvSpPr>
                <a:spLocks noChangeShapeType="1"/>
              </p:cNvSpPr>
              <p:nvPr/>
            </p:nvSpPr>
            <p:spPr bwMode="auto">
              <a:xfrm>
                <a:off x="2214" y="2064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88" name="Freeform 63"/>
              <p:cNvSpPr>
                <a:spLocks/>
              </p:cNvSpPr>
              <p:nvPr/>
            </p:nvSpPr>
            <p:spPr bwMode="auto">
              <a:xfrm>
                <a:off x="2210" y="2060"/>
                <a:ext cx="16" cy="90"/>
              </a:xfrm>
              <a:custGeom>
                <a:avLst/>
                <a:gdLst>
                  <a:gd name="T0" fmla="*/ 2 w 4"/>
                  <a:gd name="T1" fmla="*/ 22 h 22"/>
                  <a:gd name="T2" fmla="*/ 1 w 4"/>
                  <a:gd name="T3" fmla="*/ 21 h 22"/>
                  <a:gd name="T4" fmla="*/ 0 w 4"/>
                  <a:gd name="T5" fmla="*/ 1 h 22"/>
                  <a:gd name="T6" fmla="*/ 1 w 4"/>
                  <a:gd name="T7" fmla="*/ 0 h 22"/>
                  <a:gd name="T8" fmla="*/ 2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2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2"/>
                      <a:pt x="3" y="22"/>
                      <a:pt x="3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89" name="Freeform 64"/>
              <p:cNvSpPr>
                <a:spLocks/>
              </p:cNvSpPr>
              <p:nvPr/>
            </p:nvSpPr>
            <p:spPr bwMode="auto">
              <a:xfrm>
                <a:off x="2254" y="2064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90" name="Line 65"/>
              <p:cNvSpPr>
                <a:spLocks noChangeShapeType="1"/>
              </p:cNvSpPr>
              <p:nvPr/>
            </p:nvSpPr>
            <p:spPr bwMode="auto">
              <a:xfrm>
                <a:off x="2254" y="2064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91" name="Freeform 66"/>
              <p:cNvSpPr>
                <a:spLocks/>
              </p:cNvSpPr>
              <p:nvPr/>
            </p:nvSpPr>
            <p:spPr bwMode="auto">
              <a:xfrm>
                <a:off x="2250" y="2060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92" name="Freeform 67"/>
              <p:cNvSpPr>
                <a:spLocks/>
              </p:cNvSpPr>
              <p:nvPr/>
            </p:nvSpPr>
            <p:spPr bwMode="auto">
              <a:xfrm>
                <a:off x="2294" y="2060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93" name="Line 68"/>
              <p:cNvSpPr>
                <a:spLocks noChangeShapeType="1"/>
              </p:cNvSpPr>
              <p:nvPr/>
            </p:nvSpPr>
            <p:spPr bwMode="auto">
              <a:xfrm>
                <a:off x="2294" y="2060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94" name="Freeform 69"/>
              <p:cNvSpPr>
                <a:spLocks/>
              </p:cNvSpPr>
              <p:nvPr/>
            </p:nvSpPr>
            <p:spPr bwMode="auto">
              <a:xfrm>
                <a:off x="2290" y="2056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95" name="Freeform 70"/>
              <p:cNvSpPr>
                <a:spLocks/>
              </p:cNvSpPr>
              <p:nvPr/>
            </p:nvSpPr>
            <p:spPr bwMode="auto">
              <a:xfrm>
                <a:off x="2334" y="2060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96" name="Line 71"/>
              <p:cNvSpPr>
                <a:spLocks noChangeShapeType="1"/>
              </p:cNvSpPr>
              <p:nvPr/>
            </p:nvSpPr>
            <p:spPr bwMode="auto">
              <a:xfrm>
                <a:off x="2334" y="2060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97" name="Freeform 72"/>
              <p:cNvSpPr>
                <a:spLocks/>
              </p:cNvSpPr>
              <p:nvPr/>
            </p:nvSpPr>
            <p:spPr bwMode="auto">
              <a:xfrm>
                <a:off x="2330" y="2056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98" name="Freeform 73"/>
              <p:cNvSpPr>
                <a:spLocks/>
              </p:cNvSpPr>
              <p:nvPr/>
            </p:nvSpPr>
            <p:spPr bwMode="auto">
              <a:xfrm>
                <a:off x="2371" y="2056"/>
                <a:ext cx="8" cy="155"/>
              </a:xfrm>
              <a:custGeom>
                <a:avLst/>
                <a:gdLst>
                  <a:gd name="T0" fmla="*/ 0 w 8"/>
                  <a:gd name="T1" fmla="*/ 0 h 155"/>
                  <a:gd name="T2" fmla="*/ 8 w 8"/>
                  <a:gd name="T3" fmla="*/ 155 h 155"/>
                  <a:gd name="T4" fmla="*/ 0 w 8"/>
                  <a:gd name="T5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5">
                    <a:moveTo>
                      <a:pt x="0" y="0"/>
                    </a:moveTo>
                    <a:lnTo>
                      <a:pt x="8" y="15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99" name="Line 74"/>
              <p:cNvSpPr>
                <a:spLocks noChangeShapeType="1"/>
              </p:cNvSpPr>
              <p:nvPr/>
            </p:nvSpPr>
            <p:spPr bwMode="auto">
              <a:xfrm>
                <a:off x="2371" y="2056"/>
                <a:ext cx="8" cy="155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00" name="Freeform 75"/>
              <p:cNvSpPr>
                <a:spLocks/>
              </p:cNvSpPr>
              <p:nvPr/>
            </p:nvSpPr>
            <p:spPr bwMode="auto">
              <a:xfrm>
                <a:off x="2363" y="2048"/>
                <a:ext cx="28" cy="171"/>
              </a:xfrm>
              <a:custGeom>
                <a:avLst/>
                <a:gdLst>
                  <a:gd name="T0" fmla="*/ 4 w 7"/>
                  <a:gd name="T1" fmla="*/ 42 h 42"/>
                  <a:gd name="T2" fmla="*/ 2 w 7"/>
                  <a:gd name="T3" fmla="*/ 40 h 42"/>
                  <a:gd name="T4" fmla="*/ 0 w 7"/>
                  <a:gd name="T5" fmla="*/ 2 h 42"/>
                  <a:gd name="T6" fmla="*/ 2 w 7"/>
                  <a:gd name="T7" fmla="*/ 0 h 42"/>
                  <a:gd name="T8" fmla="*/ 4 w 7"/>
                  <a:gd name="T9" fmla="*/ 2 h 42"/>
                  <a:gd name="T10" fmla="*/ 6 w 7"/>
                  <a:gd name="T11" fmla="*/ 40 h 42"/>
                  <a:gd name="T12" fmla="*/ 4 w 7"/>
                  <a:gd name="T13" fmla="*/ 42 h 42"/>
                  <a:gd name="T14" fmla="*/ 4 w 7"/>
                  <a:gd name="T1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2">
                    <a:moveTo>
                      <a:pt x="4" y="42"/>
                    </a:moveTo>
                    <a:cubicBezTo>
                      <a:pt x="3" y="42"/>
                      <a:pt x="2" y="41"/>
                      <a:pt x="2" y="4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3" y="0"/>
                      <a:pt x="4" y="1"/>
                      <a:pt x="4" y="2"/>
                    </a:cubicBezTo>
                    <a:cubicBezTo>
                      <a:pt x="6" y="40"/>
                      <a:pt x="6" y="40"/>
                      <a:pt x="6" y="40"/>
                    </a:cubicBezTo>
                    <a:cubicBezTo>
                      <a:pt x="7" y="41"/>
                      <a:pt x="6" y="42"/>
                      <a:pt x="4" y="42"/>
                    </a:cubicBezTo>
                    <a:cubicBezTo>
                      <a:pt x="4" y="42"/>
                      <a:pt x="4" y="42"/>
                      <a:pt x="4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01" name="Freeform 76"/>
              <p:cNvSpPr>
                <a:spLocks/>
              </p:cNvSpPr>
              <p:nvPr/>
            </p:nvSpPr>
            <p:spPr bwMode="auto">
              <a:xfrm>
                <a:off x="2411" y="2056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02" name="Line 77"/>
              <p:cNvSpPr>
                <a:spLocks noChangeShapeType="1"/>
              </p:cNvSpPr>
              <p:nvPr/>
            </p:nvSpPr>
            <p:spPr bwMode="auto">
              <a:xfrm>
                <a:off x="2411" y="2056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03" name="Freeform 78"/>
              <p:cNvSpPr>
                <a:spLocks/>
              </p:cNvSpPr>
              <p:nvPr/>
            </p:nvSpPr>
            <p:spPr bwMode="auto">
              <a:xfrm>
                <a:off x="2407" y="2052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0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04" name="Freeform 79"/>
              <p:cNvSpPr>
                <a:spLocks/>
              </p:cNvSpPr>
              <p:nvPr/>
            </p:nvSpPr>
            <p:spPr bwMode="auto">
              <a:xfrm>
                <a:off x="2451" y="2052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05" name="Line 80"/>
              <p:cNvSpPr>
                <a:spLocks noChangeShapeType="1"/>
              </p:cNvSpPr>
              <p:nvPr/>
            </p:nvSpPr>
            <p:spPr bwMode="auto">
              <a:xfrm>
                <a:off x="2451" y="2052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06" name="Freeform 81"/>
              <p:cNvSpPr>
                <a:spLocks/>
              </p:cNvSpPr>
              <p:nvPr/>
            </p:nvSpPr>
            <p:spPr bwMode="auto">
              <a:xfrm>
                <a:off x="2447" y="2048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07" name="Freeform 82"/>
              <p:cNvSpPr>
                <a:spLocks/>
              </p:cNvSpPr>
              <p:nvPr/>
            </p:nvSpPr>
            <p:spPr bwMode="auto">
              <a:xfrm>
                <a:off x="2491" y="2052"/>
                <a:ext cx="4" cy="77"/>
              </a:xfrm>
              <a:custGeom>
                <a:avLst/>
                <a:gdLst>
                  <a:gd name="T0" fmla="*/ 0 w 4"/>
                  <a:gd name="T1" fmla="*/ 0 h 77"/>
                  <a:gd name="T2" fmla="*/ 4 w 4"/>
                  <a:gd name="T3" fmla="*/ 77 h 77"/>
                  <a:gd name="T4" fmla="*/ 0 w 4"/>
                  <a:gd name="T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77">
                    <a:moveTo>
                      <a:pt x="0" y="0"/>
                    </a:moveTo>
                    <a:lnTo>
                      <a:pt x="4" y="77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08" name="Line 83"/>
              <p:cNvSpPr>
                <a:spLocks noChangeShapeType="1"/>
              </p:cNvSpPr>
              <p:nvPr/>
            </p:nvSpPr>
            <p:spPr bwMode="auto">
              <a:xfrm>
                <a:off x="2491" y="2052"/>
                <a:ext cx="4" cy="77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09" name="Freeform 84"/>
              <p:cNvSpPr>
                <a:spLocks/>
              </p:cNvSpPr>
              <p:nvPr/>
            </p:nvSpPr>
            <p:spPr bwMode="auto">
              <a:xfrm>
                <a:off x="2487" y="2044"/>
                <a:ext cx="12" cy="94"/>
              </a:xfrm>
              <a:custGeom>
                <a:avLst/>
                <a:gdLst>
                  <a:gd name="T0" fmla="*/ 2 w 3"/>
                  <a:gd name="T1" fmla="*/ 23 h 23"/>
                  <a:gd name="T2" fmla="*/ 1 w 3"/>
                  <a:gd name="T3" fmla="*/ 22 h 23"/>
                  <a:gd name="T4" fmla="*/ 0 w 3"/>
                  <a:gd name="T5" fmla="*/ 2 h 23"/>
                  <a:gd name="T6" fmla="*/ 1 w 3"/>
                  <a:gd name="T7" fmla="*/ 1 h 23"/>
                  <a:gd name="T8" fmla="*/ 2 w 3"/>
                  <a:gd name="T9" fmla="*/ 2 h 23"/>
                  <a:gd name="T10" fmla="*/ 3 w 3"/>
                  <a:gd name="T11" fmla="*/ 21 h 23"/>
                  <a:gd name="T12" fmla="*/ 2 w 3"/>
                  <a:gd name="T13" fmla="*/ 23 h 23"/>
                  <a:gd name="T14" fmla="*/ 2 w 3"/>
                  <a:gd name="T15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3">
                    <a:moveTo>
                      <a:pt x="2" y="23"/>
                    </a:moveTo>
                    <a:cubicBezTo>
                      <a:pt x="1" y="23"/>
                      <a:pt x="1" y="22"/>
                      <a:pt x="1" y="2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2" y="23"/>
                      <a:pt x="2" y="23"/>
                    </a:cubicBezTo>
                    <a:cubicBezTo>
                      <a:pt x="2" y="23"/>
                      <a:pt x="2" y="23"/>
                      <a:pt x="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10" name="Freeform 85"/>
              <p:cNvSpPr>
                <a:spLocks/>
              </p:cNvSpPr>
              <p:nvPr/>
            </p:nvSpPr>
            <p:spPr bwMode="auto">
              <a:xfrm>
                <a:off x="2527" y="2048"/>
                <a:ext cx="8" cy="81"/>
              </a:xfrm>
              <a:custGeom>
                <a:avLst/>
                <a:gdLst>
                  <a:gd name="T0" fmla="*/ 0 w 8"/>
                  <a:gd name="T1" fmla="*/ 0 h 81"/>
                  <a:gd name="T2" fmla="*/ 8 w 8"/>
                  <a:gd name="T3" fmla="*/ 81 h 81"/>
                  <a:gd name="T4" fmla="*/ 0 w 8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81">
                    <a:moveTo>
                      <a:pt x="0" y="0"/>
                    </a:moveTo>
                    <a:lnTo>
                      <a:pt x="8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11" name="Line 86"/>
              <p:cNvSpPr>
                <a:spLocks noChangeShapeType="1"/>
              </p:cNvSpPr>
              <p:nvPr/>
            </p:nvSpPr>
            <p:spPr bwMode="auto">
              <a:xfrm>
                <a:off x="2527" y="2048"/>
                <a:ext cx="8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12" name="Freeform 87"/>
              <p:cNvSpPr>
                <a:spLocks/>
              </p:cNvSpPr>
              <p:nvPr/>
            </p:nvSpPr>
            <p:spPr bwMode="auto">
              <a:xfrm>
                <a:off x="2523" y="2044"/>
                <a:ext cx="16" cy="90"/>
              </a:xfrm>
              <a:custGeom>
                <a:avLst/>
                <a:gdLst>
                  <a:gd name="T0" fmla="*/ 3 w 4"/>
                  <a:gd name="T1" fmla="*/ 22 h 22"/>
                  <a:gd name="T2" fmla="*/ 1 w 4"/>
                  <a:gd name="T3" fmla="*/ 21 h 22"/>
                  <a:gd name="T4" fmla="*/ 0 w 4"/>
                  <a:gd name="T5" fmla="*/ 1 h 22"/>
                  <a:gd name="T6" fmla="*/ 1 w 4"/>
                  <a:gd name="T7" fmla="*/ 0 h 22"/>
                  <a:gd name="T8" fmla="*/ 3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3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3" y="22"/>
                    </a:moveTo>
                    <a:cubicBezTo>
                      <a:pt x="2" y="22"/>
                      <a:pt x="2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1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13" name="Freeform 88"/>
              <p:cNvSpPr>
                <a:spLocks/>
              </p:cNvSpPr>
              <p:nvPr/>
            </p:nvSpPr>
            <p:spPr bwMode="auto">
              <a:xfrm>
                <a:off x="2568" y="2048"/>
                <a:ext cx="8" cy="151"/>
              </a:xfrm>
              <a:custGeom>
                <a:avLst/>
                <a:gdLst>
                  <a:gd name="T0" fmla="*/ 0 w 8"/>
                  <a:gd name="T1" fmla="*/ 0 h 151"/>
                  <a:gd name="T2" fmla="*/ 8 w 8"/>
                  <a:gd name="T3" fmla="*/ 151 h 151"/>
                  <a:gd name="T4" fmla="*/ 0 w 8"/>
                  <a:gd name="T5" fmla="*/ 0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1">
                    <a:moveTo>
                      <a:pt x="0" y="0"/>
                    </a:moveTo>
                    <a:lnTo>
                      <a:pt x="8" y="15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14" name="Line 89"/>
              <p:cNvSpPr>
                <a:spLocks noChangeShapeType="1"/>
              </p:cNvSpPr>
              <p:nvPr/>
            </p:nvSpPr>
            <p:spPr bwMode="auto">
              <a:xfrm>
                <a:off x="2568" y="2048"/>
                <a:ext cx="8" cy="15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15" name="Freeform 90"/>
              <p:cNvSpPr>
                <a:spLocks/>
              </p:cNvSpPr>
              <p:nvPr/>
            </p:nvSpPr>
            <p:spPr bwMode="auto">
              <a:xfrm>
                <a:off x="2560" y="2036"/>
                <a:ext cx="24" cy="171"/>
              </a:xfrm>
              <a:custGeom>
                <a:avLst/>
                <a:gdLst>
                  <a:gd name="T0" fmla="*/ 4 w 6"/>
                  <a:gd name="T1" fmla="*/ 42 h 42"/>
                  <a:gd name="T2" fmla="*/ 2 w 6"/>
                  <a:gd name="T3" fmla="*/ 40 h 42"/>
                  <a:gd name="T4" fmla="*/ 0 w 6"/>
                  <a:gd name="T5" fmla="*/ 3 h 42"/>
                  <a:gd name="T6" fmla="*/ 2 w 6"/>
                  <a:gd name="T7" fmla="*/ 0 h 42"/>
                  <a:gd name="T8" fmla="*/ 4 w 6"/>
                  <a:gd name="T9" fmla="*/ 2 h 42"/>
                  <a:gd name="T10" fmla="*/ 6 w 6"/>
                  <a:gd name="T11" fmla="*/ 40 h 42"/>
                  <a:gd name="T12" fmla="*/ 4 w 6"/>
                  <a:gd name="T13" fmla="*/ 42 h 42"/>
                  <a:gd name="T14" fmla="*/ 4 w 6"/>
                  <a:gd name="T1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42">
                    <a:moveTo>
                      <a:pt x="4" y="42"/>
                    </a:moveTo>
                    <a:cubicBezTo>
                      <a:pt x="3" y="42"/>
                      <a:pt x="2" y="41"/>
                      <a:pt x="2" y="4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3" y="0"/>
                      <a:pt x="4" y="1"/>
                      <a:pt x="4" y="2"/>
                    </a:cubicBezTo>
                    <a:cubicBezTo>
                      <a:pt x="6" y="40"/>
                      <a:pt x="6" y="40"/>
                      <a:pt x="6" y="40"/>
                    </a:cubicBezTo>
                    <a:cubicBezTo>
                      <a:pt x="6" y="41"/>
                      <a:pt x="5" y="42"/>
                      <a:pt x="4" y="42"/>
                    </a:cubicBezTo>
                    <a:cubicBezTo>
                      <a:pt x="4" y="42"/>
                      <a:pt x="4" y="42"/>
                      <a:pt x="4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16" name="Freeform 91"/>
              <p:cNvSpPr>
                <a:spLocks/>
              </p:cNvSpPr>
              <p:nvPr/>
            </p:nvSpPr>
            <p:spPr bwMode="auto">
              <a:xfrm>
                <a:off x="2608" y="2044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17" name="Line 92"/>
              <p:cNvSpPr>
                <a:spLocks noChangeShapeType="1"/>
              </p:cNvSpPr>
              <p:nvPr/>
            </p:nvSpPr>
            <p:spPr bwMode="auto">
              <a:xfrm>
                <a:off x="2608" y="2044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18" name="Freeform 93"/>
              <p:cNvSpPr>
                <a:spLocks/>
              </p:cNvSpPr>
              <p:nvPr/>
            </p:nvSpPr>
            <p:spPr bwMode="auto">
              <a:xfrm>
                <a:off x="2604" y="2040"/>
                <a:ext cx="12" cy="89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2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19" name="Freeform 94"/>
              <p:cNvSpPr>
                <a:spLocks/>
              </p:cNvSpPr>
              <p:nvPr/>
            </p:nvSpPr>
            <p:spPr bwMode="auto">
              <a:xfrm>
                <a:off x="2648" y="2040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20" name="Line 95"/>
              <p:cNvSpPr>
                <a:spLocks noChangeShapeType="1"/>
              </p:cNvSpPr>
              <p:nvPr/>
            </p:nvSpPr>
            <p:spPr bwMode="auto">
              <a:xfrm>
                <a:off x="2648" y="2040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21" name="Freeform 96"/>
              <p:cNvSpPr>
                <a:spLocks/>
              </p:cNvSpPr>
              <p:nvPr/>
            </p:nvSpPr>
            <p:spPr bwMode="auto">
              <a:xfrm>
                <a:off x="2640" y="2036"/>
                <a:ext cx="16" cy="89"/>
              </a:xfrm>
              <a:custGeom>
                <a:avLst/>
                <a:gdLst>
                  <a:gd name="T0" fmla="*/ 3 w 4"/>
                  <a:gd name="T1" fmla="*/ 22 h 22"/>
                  <a:gd name="T2" fmla="*/ 2 w 4"/>
                  <a:gd name="T3" fmla="*/ 21 h 22"/>
                  <a:gd name="T4" fmla="*/ 0 w 4"/>
                  <a:gd name="T5" fmla="*/ 2 h 22"/>
                  <a:gd name="T6" fmla="*/ 1 w 4"/>
                  <a:gd name="T7" fmla="*/ 0 h 22"/>
                  <a:gd name="T8" fmla="*/ 3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3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3" y="22"/>
                    </a:moveTo>
                    <a:cubicBezTo>
                      <a:pt x="2" y="22"/>
                      <a:pt x="2" y="22"/>
                      <a:pt x="2" y="2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22" name="Freeform 97"/>
              <p:cNvSpPr>
                <a:spLocks/>
              </p:cNvSpPr>
              <p:nvPr/>
            </p:nvSpPr>
            <p:spPr bwMode="auto">
              <a:xfrm>
                <a:off x="2684" y="2040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23" name="Line 98"/>
              <p:cNvSpPr>
                <a:spLocks noChangeShapeType="1"/>
              </p:cNvSpPr>
              <p:nvPr/>
            </p:nvSpPr>
            <p:spPr bwMode="auto">
              <a:xfrm>
                <a:off x="2684" y="2040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24" name="Freeform 99"/>
              <p:cNvSpPr>
                <a:spLocks/>
              </p:cNvSpPr>
              <p:nvPr/>
            </p:nvSpPr>
            <p:spPr bwMode="auto">
              <a:xfrm>
                <a:off x="2680" y="2036"/>
                <a:ext cx="16" cy="89"/>
              </a:xfrm>
              <a:custGeom>
                <a:avLst/>
                <a:gdLst>
                  <a:gd name="T0" fmla="*/ 2 w 4"/>
                  <a:gd name="T1" fmla="*/ 22 h 22"/>
                  <a:gd name="T2" fmla="*/ 1 w 4"/>
                  <a:gd name="T3" fmla="*/ 21 h 22"/>
                  <a:gd name="T4" fmla="*/ 0 w 4"/>
                  <a:gd name="T5" fmla="*/ 1 h 22"/>
                  <a:gd name="T6" fmla="*/ 1 w 4"/>
                  <a:gd name="T7" fmla="*/ 0 h 22"/>
                  <a:gd name="T8" fmla="*/ 2 w 4"/>
                  <a:gd name="T9" fmla="*/ 1 h 22"/>
                  <a:gd name="T10" fmla="*/ 4 w 4"/>
                  <a:gd name="T11" fmla="*/ 21 h 22"/>
                  <a:gd name="T12" fmla="*/ 2 w 4"/>
                  <a:gd name="T13" fmla="*/ 22 h 22"/>
                  <a:gd name="T14" fmla="*/ 2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2" y="22"/>
                    </a:moveTo>
                    <a:cubicBezTo>
                      <a:pt x="2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25" name="Freeform 100"/>
              <p:cNvSpPr>
                <a:spLocks/>
              </p:cNvSpPr>
              <p:nvPr/>
            </p:nvSpPr>
            <p:spPr bwMode="auto">
              <a:xfrm>
                <a:off x="2724" y="2036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26" name="Line 101"/>
              <p:cNvSpPr>
                <a:spLocks noChangeShapeType="1"/>
              </p:cNvSpPr>
              <p:nvPr/>
            </p:nvSpPr>
            <p:spPr bwMode="auto">
              <a:xfrm>
                <a:off x="2724" y="2036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27" name="Freeform 102"/>
              <p:cNvSpPr>
                <a:spLocks/>
              </p:cNvSpPr>
              <p:nvPr/>
            </p:nvSpPr>
            <p:spPr bwMode="auto">
              <a:xfrm>
                <a:off x="2720" y="2032"/>
                <a:ext cx="12" cy="89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2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28" name="Freeform 103"/>
              <p:cNvSpPr>
                <a:spLocks/>
              </p:cNvSpPr>
              <p:nvPr/>
            </p:nvSpPr>
            <p:spPr bwMode="auto">
              <a:xfrm>
                <a:off x="2765" y="2036"/>
                <a:ext cx="8" cy="151"/>
              </a:xfrm>
              <a:custGeom>
                <a:avLst/>
                <a:gdLst>
                  <a:gd name="T0" fmla="*/ 0 w 8"/>
                  <a:gd name="T1" fmla="*/ 0 h 151"/>
                  <a:gd name="T2" fmla="*/ 8 w 8"/>
                  <a:gd name="T3" fmla="*/ 151 h 151"/>
                  <a:gd name="T4" fmla="*/ 0 w 8"/>
                  <a:gd name="T5" fmla="*/ 0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1">
                    <a:moveTo>
                      <a:pt x="0" y="0"/>
                    </a:moveTo>
                    <a:lnTo>
                      <a:pt x="8" y="15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29" name="Line 104"/>
              <p:cNvSpPr>
                <a:spLocks noChangeShapeType="1"/>
              </p:cNvSpPr>
              <p:nvPr/>
            </p:nvSpPr>
            <p:spPr bwMode="auto">
              <a:xfrm>
                <a:off x="2765" y="2036"/>
                <a:ext cx="8" cy="15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30" name="Freeform 105"/>
              <p:cNvSpPr>
                <a:spLocks/>
              </p:cNvSpPr>
              <p:nvPr/>
            </p:nvSpPr>
            <p:spPr bwMode="auto">
              <a:xfrm>
                <a:off x="2753" y="2027"/>
                <a:ext cx="28" cy="172"/>
              </a:xfrm>
              <a:custGeom>
                <a:avLst/>
                <a:gdLst>
                  <a:gd name="T0" fmla="*/ 5 w 7"/>
                  <a:gd name="T1" fmla="*/ 42 h 42"/>
                  <a:gd name="T2" fmla="*/ 2 w 7"/>
                  <a:gd name="T3" fmla="*/ 40 h 42"/>
                  <a:gd name="T4" fmla="*/ 0 w 7"/>
                  <a:gd name="T5" fmla="*/ 2 h 42"/>
                  <a:gd name="T6" fmla="*/ 2 w 7"/>
                  <a:gd name="T7" fmla="*/ 0 h 42"/>
                  <a:gd name="T8" fmla="*/ 5 w 7"/>
                  <a:gd name="T9" fmla="*/ 2 h 42"/>
                  <a:gd name="T10" fmla="*/ 7 w 7"/>
                  <a:gd name="T11" fmla="*/ 39 h 42"/>
                  <a:gd name="T12" fmla="*/ 5 w 7"/>
                  <a:gd name="T13" fmla="*/ 42 h 42"/>
                  <a:gd name="T14" fmla="*/ 5 w 7"/>
                  <a:gd name="T1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2">
                    <a:moveTo>
                      <a:pt x="5" y="42"/>
                    </a:moveTo>
                    <a:cubicBezTo>
                      <a:pt x="3" y="42"/>
                      <a:pt x="3" y="41"/>
                      <a:pt x="2" y="4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4" y="0"/>
                      <a:pt x="5" y="1"/>
                      <a:pt x="5" y="2"/>
                    </a:cubicBezTo>
                    <a:cubicBezTo>
                      <a:pt x="7" y="39"/>
                      <a:pt x="7" y="39"/>
                      <a:pt x="7" y="39"/>
                    </a:cubicBezTo>
                    <a:cubicBezTo>
                      <a:pt x="7" y="41"/>
                      <a:pt x="6" y="42"/>
                      <a:pt x="5" y="42"/>
                    </a:cubicBezTo>
                    <a:cubicBezTo>
                      <a:pt x="5" y="42"/>
                      <a:pt x="5" y="42"/>
                      <a:pt x="5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31" name="Freeform 106"/>
              <p:cNvSpPr>
                <a:spLocks/>
              </p:cNvSpPr>
              <p:nvPr/>
            </p:nvSpPr>
            <p:spPr bwMode="auto">
              <a:xfrm>
                <a:off x="2801" y="2032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32" name="Line 107"/>
              <p:cNvSpPr>
                <a:spLocks noChangeShapeType="1"/>
              </p:cNvSpPr>
              <p:nvPr/>
            </p:nvSpPr>
            <p:spPr bwMode="auto">
              <a:xfrm>
                <a:off x="2801" y="2032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33" name="Freeform 108"/>
              <p:cNvSpPr>
                <a:spLocks/>
              </p:cNvSpPr>
              <p:nvPr/>
            </p:nvSpPr>
            <p:spPr bwMode="auto">
              <a:xfrm>
                <a:off x="2797" y="2027"/>
                <a:ext cx="16" cy="90"/>
              </a:xfrm>
              <a:custGeom>
                <a:avLst/>
                <a:gdLst>
                  <a:gd name="T0" fmla="*/ 2 w 4"/>
                  <a:gd name="T1" fmla="*/ 22 h 22"/>
                  <a:gd name="T2" fmla="*/ 1 w 4"/>
                  <a:gd name="T3" fmla="*/ 21 h 22"/>
                  <a:gd name="T4" fmla="*/ 0 w 4"/>
                  <a:gd name="T5" fmla="*/ 1 h 22"/>
                  <a:gd name="T6" fmla="*/ 1 w 4"/>
                  <a:gd name="T7" fmla="*/ 0 h 22"/>
                  <a:gd name="T8" fmla="*/ 2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2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2"/>
                      <a:pt x="3" y="22"/>
                      <a:pt x="3" y="22"/>
                    </a:cubicBezTo>
                    <a:cubicBezTo>
                      <a:pt x="3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34" name="Freeform 109"/>
              <p:cNvSpPr>
                <a:spLocks/>
              </p:cNvSpPr>
              <p:nvPr/>
            </p:nvSpPr>
            <p:spPr bwMode="auto">
              <a:xfrm>
                <a:off x="2841" y="2032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35" name="Line 110"/>
              <p:cNvSpPr>
                <a:spLocks noChangeShapeType="1"/>
              </p:cNvSpPr>
              <p:nvPr/>
            </p:nvSpPr>
            <p:spPr bwMode="auto">
              <a:xfrm>
                <a:off x="2841" y="2032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36" name="Freeform 111"/>
              <p:cNvSpPr>
                <a:spLocks/>
              </p:cNvSpPr>
              <p:nvPr/>
            </p:nvSpPr>
            <p:spPr bwMode="auto">
              <a:xfrm>
                <a:off x="2837" y="2027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37" name="Freeform 112"/>
              <p:cNvSpPr>
                <a:spLocks/>
              </p:cNvSpPr>
              <p:nvPr/>
            </p:nvSpPr>
            <p:spPr bwMode="auto">
              <a:xfrm>
                <a:off x="2881" y="2027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38" name="Line 113"/>
              <p:cNvSpPr>
                <a:spLocks noChangeShapeType="1"/>
              </p:cNvSpPr>
              <p:nvPr/>
            </p:nvSpPr>
            <p:spPr bwMode="auto">
              <a:xfrm>
                <a:off x="2881" y="2027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39" name="Freeform 114"/>
              <p:cNvSpPr>
                <a:spLocks/>
              </p:cNvSpPr>
              <p:nvPr/>
            </p:nvSpPr>
            <p:spPr bwMode="auto">
              <a:xfrm>
                <a:off x="2877" y="2023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0" name="Freeform 115"/>
              <p:cNvSpPr>
                <a:spLocks/>
              </p:cNvSpPr>
              <p:nvPr/>
            </p:nvSpPr>
            <p:spPr bwMode="auto">
              <a:xfrm>
                <a:off x="2921" y="2027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1" name="Line 116"/>
              <p:cNvSpPr>
                <a:spLocks noChangeShapeType="1"/>
              </p:cNvSpPr>
              <p:nvPr/>
            </p:nvSpPr>
            <p:spPr bwMode="auto">
              <a:xfrm>
                <a:off x="2921" y="2027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2" name="Freeform 117"/>
              <p:cNvSpPr>
                <a:spLocks/>
              </p:cNvSpPr>
              <p:nvPr/>
            </p:nvSpPr>
            <p:spPr bwMode="auto">
              <a:xfrm>
                <a:off x="2917" y="2023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3" name="Freeform 118"/>
              <p:cNvSpPr>
                <a:spLocks/>
              </p:cNvSpPr>
              <p:nvPr/>
            </p:nvSpPr>
            <p:spPr bwMode="auto">
              <a:xfrm>
                <a:off x="2958" y="2023"/>
                <a:ext cx="8" cy="155"/>
              </a:xfrm>
              <a:custGeom>
                <a:avLst/>
                <a:gdLst>
                  <a:gd name="T0" fmla="*/ 0 w 8"/>
                  <a:gd name="T1" fmla="*/ 0 h 155"/>
                  <a:gd name="T2" fmla="*/ 8 w 8"/>
                  <a:gd name="T3" fmla="*/ 155 h 155"/>
                  <a:gd name="T4" fmla="*/ 0 w 8"/>
                  <a:gd name="T5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5">
                    <a:moveTo>
                      <a:pt x="0" y="0"/>
                    </a:moveTo>
                    <a:lnTo>
                      <a:pt x="8" y="15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4" name="Line 119"/>
              <p:cNvSpPr>
                <a:spLocks noChangeShapeType="1"/>
              </p:cNvSpPr>
              <p:nvPr/>
            </p:nvSpPr>
            <p:spPr bwMode="auto">
              <a:xfrm>
                <a:off x="2958" y="2023"/>
                <a:ext cx="8" cy="155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5" name="Freeform 120"/>
              <p:cNvSpPr>
                <a:spLocks/>
              </p:cNvSpPr>
              <p:nvPr/>
            </p:nvSpPr>
            <p:spPr bwMode="auto">
              <a:xfrm>
                <a:off x="2949" y="2015"/>
                <a:ext cx="29" cy="172"/>
              </a:xfrm>
              <a:custGeom>
                <a:avLst/>
                <a:gdLst>
                  <a:gd name="T0" fmla="*/ 4 w 7"/>
                  <a:gd name="T1" fmla="*/ 42 h 42"/>
                  <a:gd name="T2" fmla="*/ 2 w 7"/>
                  <a:gd name="T3" fmla="*/ 40 h 42"/>
                  <a:gd name="T4" fmla="*/ 0 w 7"/>
                  <a:gd name="T5" fmla="*/ 2 h 42"/>
                  <a:gd name="T6" fmla="*/ 2 w 7"/>
                  <a:gd name="T7" fmla="*/ 0 h 42"/>
                  <a:gd name="T8" fmla="*/ 4 w 7"/>
                  <a:gd name="T9" fmla="*/ 2 h 42"/>
                  <a:gd name="T10" fmla="*/ 6 w 7"/>
                  <a:gd name="T11" fmla="*/ 40 h 42"/>
                  <a:gd name="T12" fmla="*/ 4 w 7"/>
                  <a:gd name="T13" fmla="*/ 42 h 42"/>
                  <a:gd name="T14" fmla="*/ 4 w 7"/>
                  <a:gd name="T1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2">
                    <a:moveTo>
                      <a:pt x="4" y="42"/>
                    </a:moveTo>
                    <a:cubicBezTo>
                      <a:pt x="3" y="42"/>
                      <a:pt x="2" y="41"/>
                      <a:pt x="2" y="4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3" y="0"/>
                      <a:pt x="4" y="1"/>
                      <a:pt x="4" y="2"/>
                    </a:cubicBezTo>
                    <a:cubicBezTo>
                      <a:pt x="6" y="40"/>
                      <a:pt x="6" y="40"/>
                      <a:pt x="6" y="40"/>
                    </a:cubicBezTo>
                    <a:cubicBezTo>
                      <a:pt x="7" y="41"/>
                      <a:pt x="6" y="42"/>
                      <a:pt x="4" y="42"/>
                    </a:cubicBezTo>
                    <a:cubicBezTo>
                      <a:pt x="4" y="42"/>
                      <a:pt x="4" y="42"/>
                      <a:pt x="4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6" name="Freeform 121"/>
              <p:cNvSpPr>
                <a:spLocks/>
              </p:cNvSpPr>
              <p:nvPr/>
            </p:nvSpPr>
            <p:spPr bwMode="auto">
              <a:xfrm>
                <a:off x="2998" y="2023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7" name="Line 122"/>
              <p:cNvSpPr>
                <a:spLocks noChangeShapeType="1"/>
              </p:cNvSpPr>
              <p:nvPr/>
            </p:nvSpPr>
            <p:spPr bwMode="auto">
              <a:xfrm>
                <a:off x="2998" y="2023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8" name="Freeform 123"/>
              <p:cNvSpPr>
                <a:spLocks/>
              </p:cNvSpPr>
              <p:nvPr/>
            </p:nvSpPr>
            <p:spPr bwMode="auto">
              <a:xfrm>
                <a:off x="2994" y="2019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9" name="Freeform 124"/>
              <p:cNvSpPr>
                <a:spLocks/>
              </p:cNvSpPr>
              <p:nvPr/>
            </p:nvSpPr>
            <p:spPr bwMode="auto">
              <a:xfrm>
                <a:off x="3038" y="2019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0" name="Line 125"/>
              <p:cNvSpPr>
                <a:spLocks noChangeShapeType="1"/>
              </p:cNvSpPr>
              <p:nvPr/>
            </p:nvSpPr>
            <p:spPr bwMode="auto">
              <a:xfrm>
                <a:off x="3038" y="2019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1" name="Freeform 126"/>
              <p:cNvSpPr>
                <a:spLocks/>
              </p:cNvSpPr>
              <p:nvPr/>
            </p:nvSpPr>
            <p:spPr bwMode="auto">
              <a:xfrm>
                <a:off x="3034" y="2015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2" name="Freeform 127"/>
              <p:cNvSpPr>
                <a:spLocks/>
              </p:cNvSpPr>
              <p:nvPr/>
            </p:nvSpPr>
            <p:spPr bwMode="auto">
              <a:xfrm>
                <a:off x="3078" y="2019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3" name="Line 128"/>
              <p:cNvSpPr>
                <a:spLocks noChangeShapeType="1"/>
              </p:cNvSpPr>
              <p:nvPr/>
            </p:nvSpPr>
            <p:spPr bwMode="auto">
              <a:xfrm>
                <a:off x="3078" y="2019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4" name="Freeform 129"/>
              <p:cNvSpPr>
                <a:spLocks/>
              </p:cNvSpPr>
              <p:nvPr/>
            </p:nvSpPr>
            <p:spPr bwMode="auto">
              <a:xfrm>
                <a:off x="3074" y="2015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2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5" name="Freeform 130"/>
              <p:cNvSpPr>
                <a:spLocks/>
              </p:cNvSpPr>
              <p:nvPr/>
            </p:nvSpPr>
            <p:spPr bwMode="auto">
              <a:xfrm>
                <a:off x="3118" y="2015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6" name="Line 131"/>
              <p:cNvSpPr>
                <a:spLocks noChangeShapeType="1"/>
              </p:cNvSpPr>
              <p:nvPr/>
            </p:nvSpPr>
            <p:spPr bwMode="auto">
              <a:xfrm>
                <a:off x="3118" y="2015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7" name="Freeform 132"/>
              <p:cNvSpPr>
                <a:spLocks/>
              </p:cNvSpPr>
              <p:nvPr/>
            </p:nvSpPr>
            <p:spPr bwMode="auto">
              <a:xfrm>
                <a:off x="3110" y="2011"/>
                <a:ext cx="16" cy="90"/>
              </a:xfrm>
              <a:custGeom>
                <a:avLst/>
                <a:gdLst>
                  <a:gd name="T0" fmla="*/ 3 w 4"/>
                  <a:gd name="T1" fmla="*/ 22 h 22"/>
                  <a:gd name="T2" fmla="*/ 1 w 4"/>
                  <a:gd name="T3" fmla="*/ 21 h 22"/>
                  <a:gd name="T4" fmla="*/ 0 w 4"/>
                  <a:gd name="T5" fmla="*/ 1 h 22"/>
                  <a:gd name="T6" fmla="*/ 1 w 4"/>
                  <a:gd name="T7" fmla="*/ 0 h 22"/>
                  <a:gd name="T8" fmla="*/ 3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3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3" y="22"/>
                    </a:moveTo>
                    <a:cubicBezTo>
                      <a:pt x="2" y="22"/>
                      <a:pt x="2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8" name="Freeform 133"/>
              <p:cNvSpPr>
                <a:spLocks/>
              </p:cNvSpPr>
              <p:nvPr/>
            </p:nvSpPr>
            <p:spPr bwMode="auto">
              <a:xfrm>
                <a:off x="3155" y="2015"/>
                <a:ext cx="8" cy="151"/>
              </a:xfrm>
              <a:custGeom>
                <a:avLst/>
                <a:gdLst>
                  <a:gd name="T0" fmla="*/ 0 w 8"/>
                  <a:gd name="T1" fmla="*/ 0 h 151"/>
                  <a:gd name="T2" fmla="*/ 8 w 8"/>
                  <a:gd name="T3" fmla="*/ 151 h 151"/>
                  <a:gd name="T4" fmla="*/ 0 w 8"/>
                  <a:gd name="T5" fmla="*/ 0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1">
                    <a:moveTo>
                      <a:pt x="0" y="0"/>
                    </a:moveTo>
                    <a:lnTo>
                      <a:pt x="8" y="15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9" name="Line 134"/>
              <p:cNvSpPr>
                <a:spLocks noChangeShapeType="1"/>
              </p:cNvSpPr>
              <p:nvPr/>
            </p:nvSpPr>
            <p:spPr bwMode="auto">
              <a:xfrm>
                <a:off x="3155" y="2015"/>
                <a:ext cx="8" cy="15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0" name="Freeform 135"/>
              <p:cNvSpPr>
                <a:spLocks/>
              </p:cNvSpPr>
              <p:nvPr/>
            </p:nvSpPr>
            <p:spPr bwMode="auto">
              <a:xfrm>
                <a:off x="3146" y="2003"/>
                <a:ext cx="25" cy="171"/>
              </a:xfrm>
              <a:custGeom>
                <a:avLst/>
                <a:gdLst>
                  <a:gd name="T0" fmla="*/ 4 w 6"/>
                  <a:gd name="T1" fmla="*/ 42 h 42"/>
                  <a:gd name="T2" fmla="*/ 2 w 6"/>
                  <a:gd name="T3" fmla="*/ 40 h 42"/>
                  <a:gd name="T4" fmla="*/ 0 w 6"/>
                  <a:gd name="T5" fmla="*/ 3 h 42"/>
                  <a:gd name="T6" fmla="*/ 2 w 6"/>
                  <a:gd name="T7" fmla="*/ 0 h 42"/>
                  <a:gd name="T8" fmla="*/ 4 w 6"/>
                  <a:gd name="T9" fmla="*/ 3 h 42"/>
                  <a:gd name="T10" fmla="*/ 6 w 6"/>
                  <a:gd name="T11" fmla="*/ 40 h 42"/>
                  <a:gd name="T12" fmla="*/ 4 w 6"/>
                  <a:gd name="T13" fmla="*/ 42 h 42"/>
                  <a:gd name="T14" fmla="*/ 4 w 6"/>
                  <a:gd name="T1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42">
                    <a:moveTo>
                      <a:pt x="4" y="42"/>
                    </a:moveTo>
                    <a:cubicBezTo>
                      <a:pt x="3" y="42"/>
                      <a:pt x="2" y="41"/>
                      <a:pt x="2" y="4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2"/>
                      <a:pt x="1" y="1"/>
                      <a:pt x="2" y="0"/>
                    </a:cubicBezTo>
                    <a:cubicBezTo>
                      <a:pt x="3" y="0"/>
                      <a:pt x="4" y="1"/>
                      <a:pt x="4" y="3"/>
                    </a:cubicBezTo>
                    <a:cubicBezTo>
                      <a:pt x="6" y="40"/>
                      <a:pt x="6" y="40"/>
                      <a:pt x="6" y="40"/>
                    </a:cubicBezTo>
                    <a:cubicBezTo>
                      <a:pt x="6" y="41"/>
                      <a:pt x="5" y="42"/>
                      <a:pt x="4" y="42"/>
                    </a:cubicBezTo>
                    <a:cubicBezTo>
                      <a:pt x="4" y="42"/>
                      <a:pt x="4" y="42"/>
                      <a:pt x="4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1" name="Freeform 136"/>
              <p:cNvSpPr>
                <a:spLocks/>
              </p:cNvSpPr>
              <p:nvPr/>
            </p:nvSpPr>
            <p:spPr bwMode="auto">
              <a:xfrm>
                <a:off x="3195" y="2011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2" name="Line 137"/>
              <p:cNvSpPr>
                <a:spLocks noChangeShapeType="1"/>
              </p:cNvSpPr>
              <p:nvPr/>
            </p:nvSpPr>
            <p:spPr bwMode="auto">
              <a:xfrm>
                <a:off x="3195" y="2011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3" name="Freeform 138"/>
              <p:cNvSpPr>
                <a:spLocks/>
              </p:cNvSpPr>
              <p:nvPr/>
            </p:nvSpPr>
            <p:spPr bwMode="auto">
              <a:xfrm>
                <a:off x="3191" y="2007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2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4" name="Freeform 139"/>
              <p:cNvSpPr>
                <a:spLocks/>
              </p:cNvSpPr>
              <p:nvPr/>
            </p:nvSpPr>
            <p:spPr bwMode="auto">
              <a:xfrm>
                <a:off x="3235" y="2011"/>
                <a:ext cx="4" cy="78"/>
              </a:xfrm>
              <a:custGeom>
                <a:avLst/>
                <a:gdLst>
                  <a:gd name="T0" fmla="*/ 0 w 4"/>
                  <a:gd name="T1" fmla="*/ 0 h 78"/>
                  <a:gd name="T2" fmla="*/ 4 w 4"/>
                  <a:gd name="T3" fmla="*/ 78 h 78"/>
                  <a:gd name="T4" fmla="*/ 0 w 4"/>
                  <a:gd name="T5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78">
                    <a:moveTo>
                      <a:pt x="0" y="0"/>
                    </a:moveTo>
                    <a:lnTo>
                      <a:pt x="4" y="7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5" name="Line 140"/>
              <p:cNvSpPr>
                <a:spLocks noChangeShapeType="1"/>
              </p:cNvSpPr>
              <p:nvPr/>
            </p:nvSpPr>
            <p:spPr bwMode="auto">
              <a:xfrm>
                <a:off x="3235" y="2011"/>
                <a:ext cx="4" cy="78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6" name="Freeform 141"/>
              <p:cNvSpPr>
                <a:spLocks/>
              </p:cNvSpPr>
              <p:nvPr/>
            </p:nvSpPr>
            <p:spPr bwMode="auto">
              <a:xfrm>
                <a:off x="3227" y="2007"/>
                <a:ext cx="16" cy="90"/>
              </a:xfrm>
              <a:custGeom>
                <a:avLst/>
                <a:gdLst>
                  <a:gd name="T0" fmla="*/ 3 w 4"/>
                  <a:gd name="T1" fmla="*/ 22 h 22"/>
                  <a:gd name="T2" fmla="*/ 2 w 4"/>
                  <a:gd name="T3" fmla="*/ 21 h 22"/>
                  <a:gd name="T4" fmla="*/ 0 w 4"/>
                  <a:gd name="T5" fmla="*/ 1 h 22"/>
                  <a:gd name="T6" fmla="*/ 2 w 4"/>
                  <a:gd name="T7" fmla="*/ 0 h 22"/>
                  <a:gd name="T8" fmla="*/ 3 w 4"/>
                  <a:gd name="T9" fmla="*/ 1 h 22"/>
                  <a:gd name="T10" fmla="*/ 4 w 4"/>
                  <a:gd name="T11" fmla="*/ 20 h 22"/>
                  <a:gd name="T12" fmla="*/ 3 w 4"/>
                  <a:gd name="T13" fmla="*/ 22 h 22"/>
                  <a:gd name="T14" fmla="*/ 3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3" y="22"/>
                    </a:moveTo>
                    <a:cubicBezTo>
                      <a:pt x="2" y="22"/>
                      <a:pt x="2" y="21"/>
                      <a:pt x="2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1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7" name="Freeform 142"/>
              <p:cNvSpPr>
                <a:spLocks/>
              </p:cNvSpPr>
              <p:nvPr/>
            </p:nvSpPr>
            <p:spPr bwMode="auto">
              <a:xfrm>
                <a:off x="3271" y="2007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8" name="Line 143"/>
              <p:cNvSpPr>
                <a:spLocks noChangeShapeType="1"/>
              </p:cNvSpPr>
              <p:nvPr/>
            </p:nvSpPr>
            <p:spPr bwMode="auto">
              <a:xfrm>
                <a:off x="3271" y="2007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9" name="Freeform 144"/>
              <p:cNvSpPr>
                <a:spLocks/>
              </p:cNvSpPr>
              <p:nvPr/>
            </p:nvSpPr>
            <p:spPr bwMode="auto">
              <a:xfrm>
                <a:off x="3267" y="2003"/>
                <a:ext cx="16" cy="90"/>
              </a:xfrm>
              <a:custGeom>
                <a:avLst/>
                <a:gdLst>
                  <a:gd name="T0" fmla="*/ 2 w 4"/>
                  <a:gd name="T1" fmla="*/ 22 h 22"/>
                  <a:gd name="T2" fmla="*/ 1 w 4"/>
                  <a:gd name="T3" fmla="*/ 21 h 22"/>
                  <a:gd name="T4" fmla="*/ 0 w 4"/>
                  <a:gd name="T5" fmla="*/ 1 h 22"/>
                  <a:gd name="T6" fmla="*/ 1 w 4"/>
                  <a:gd name="T7" fmla="*/ 0 h 22"/>
                  <a:gd name="T8" fmla="*/ 2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2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2"/>
                      <a:pt x="3" y="22"/>
                      <a:pt x="3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0" name="Freeform 145"/>
              <p:cNvSpPr>
                <a:spLocks/>
              </p:cNvSpPr>
              <p:nvPr/>
            </p:nvSpPr>
            <p:spPr bwMode="auto">
              <a:xfrm>
                <a:off x="3311" y="2007"/>
                <a:ext cx="4" cy="78"/>
              </a:xfrm>
              <a:custGeom>
                <a:avLst/>
                <a:gdLst>
                  <a:gd name="T0" fmla="*/ 0 w 4"/>
                  <a:gd name="T1" fmla="*/ 0 h 78"/>
                  <a:gd name="T2" fmla="*/ 4 w 4"/>
                  <a:gd name="T3" fmla="*/ 78 h 78"/>
                  <a:gd name="T4" fmla="*/ 0 w 4"/>
                  <a:gd name="T5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78">
                    <a:moveTo>
                      <a:pt x="0" y="0"/>
                    </a:moveTo>
                    <a:lnTo>
                      <a:pt x="4" y="7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1" name="Line 146"/>
              <p:cNvSpPr>
                <a:spLocks noChangeShapeType="1"/>
              </p:cNvSpPr>
              <p:nvPr/>
            </p:nvSpPr>
            <p:spPr bwMode="auto">
              <a:xfrm>
                <a:off x="3311" y="2007"/>
                <a:ext cx="4" cy="78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2" name="Freeform 147"/>
              <p:cNvSpPr>
                <a:spLocks/>
              </p:cNvSpPr>
              <p:nvPr/>
            </p:nvSpPr>
            <p:spPr bwMode="auto">
              <a:xfrm>
                <a:off x="3307" y="1999"/>
                <a:ext cx="12" cy="94"/>
              </a:xfrm>
              <a:custGeom>
                <a:avLst/>
                <a:gdLst>
                  <a:gd name="T0" fmla="*/ 2 w 3"/>
                  <a:gd name="T1" fmla="*/ 23 h 23"/>
                  <a:gd name="T2" fmla="*/ 1 w 3"/>
                  <a:gd name="T3" fmla="*/ 21 h 23"/>
                  <a:gd name="T4" fmla="*/ 0 w 3"/>
                  <a:gd name="T5" fmla="*/ 2 h 23"/>
                  <a:gd name="T6" fmla="*/ 1 w 3"/>
                  <a:gd name="T7" fmla="*/ 0 h 23"/>
                  <a:gd name="T8" fmla="*/ 2 w 3"/>
                  <a:gd name="T9" fmla="*/ 2 h 23"/>
                  <a:gd name="T10" fmla="*/ 3 w 3"/>
                  <a:gd name="T11" fmla="*/ 21 h 23"/>
                  <a:gd name="T12" fmla="*/ 2 w 3"/>
                  <a:gd name="T13" fmla="*/ 23 h 23"/>
                  <a:gd name="T14" fmla="*/ 2 w 3"/>
                  <a:gd name="T15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3">
                    <a:moveTo>
                      <a:pt x="2" y="23"/>
                    </a:moveTo>
                    <a:cubicBezTo>
                      <a:pt x="2" y="23"/>
                      <a:pt x="1" y="22"/>
                      <a:pt x="1" y="2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1"/>
                      <a:pt x="1" y="0"/>
                    </a:cubicBezTo>
                    <a:cubicBezTo>
                      <a:pt x="2" y="0"/>
                      <a:pt x="2" y="1"/>
                      <a:pt x="2" y="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3"/>
                    </a:cubicBezTo>
                    <a:cubicBezTo>
                      <a:pt x="2" y="23"/>
                      <a:pt x="2" y="23"/>
                      <a:pt x="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3" name="Freeform 148"/>
              <p:cNvSpPr>
                <a:spLocks/>
              </p:cNvSpPr>
              <p:nvPr/>
            </p:nvSpPr>
            <p:spPr bwMode="auto">
              <a:xfrm>
                <a:off x="3352" y="2003"/>
                <a:ext cx="8" cy="155"/>
              </a:xfrm>
              <a:custGeom>
                <a:avLst/>
                <a:gdLst>
                  <a:gd name="T0" fmla="*/ 0 w 8"/>
                  <a:gd name="T1" fmla="*/ 0 h 155"/>
                  <a:gd name="T2" fmla="*/ 8 w 8"/>
                  <a:gd name="T3" fmla="*/ 155 h 155"/>
                  <a:gd name="T4" fmla="*/ 0 w 8"/>
                  <a:gd name="T5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5">
                    <a:moveTo>
                      <a:pt x="0" y="0"/>
                    </a:moveTo>
                    <a:lnTo>
                      <a:pt x="8" y="15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4" name="Line 149"/>
              <p:cNvSpPr>
                <a:spLocks noChangeShapeType="1"/>
              </p:cNvSpPr>
              <p:nvPr/>
            </p:nvSpPr>
            <p:spPr bwMode="auto">
              <a:xfrm>
                <a:off x="3352" y="2003"/>
                <a:ext cx="8" cy="155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5" name="Freeform 150"/>
              <p:cNvSpPr>
                <a:spLocks/>
              </p:cNvSpPr>
              <p:nvPr/>
            </p:nvSpPr>
            <p:spPr bwMode="auto">
              <a:xfrm>
                <a:off x="3339" y="1995"/>
                <a:ext cx="29" cy="171"/>
              </a:xfrm>
              <a:custGeom>
                <a:avLst/>
                <a:gdLst>
                  <a:gd name="T0" fmla="*/ 5 w 7"/>
                  <a:gd name="T1" fmla="*/ 42 h 42"/>
                  <a:gd name="T2" fmla="*/ 2 w 7"/>
                  <a:gd name="T3" fmla="*/ 40 h 42"/>
                  <a:gd name="T4" fmla="*/ 0 w 7"/>
                  <a:gd name="T5" fmla="*/ 2 h 42"/>
                  <a:gd name="T6" fmla="*/ 2 w 7"/>
                  <a:gd name="T7" fmla="*/ 0 h 42"/>
                  <a:gd name="T8" fmla="*/ 5 w 7"/>
                  <a:gd name="T9" fmla="*/ 2 h 42"/>
                  <a:gd name="T10" fmla="*/ 7 w 7"/>
                  <a:gd name="T11" fmla="*/ 39 h 42"/>
                  <a:gd name="T12" fmla="*/ 5 w 7"/>
                  <a:gd name="T13" fmla="*/ 42 h 42"/>
                  <a:gd name="T14" fmla="*/ 5 w 7"/>
                  <a:gd name="T1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2">
                    <a:moveTo>
                      <a:pt x="5" y="42"/>
                    </a:moveTo>
                    <a:cubicBezTo>
                      <a:pt x="3" y="42"/>
                      <a:pt x="3" y="41"/>
                      <a:pt x="2" y="4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4" y="0"/>
                      <a:pt x="5" y="1"/>
                      <a:pt x="5" y="2"/>
                    </a:cubicBezTo>
                    <a:cubicBezTo>
                      <a:pt x="7" y="39"/>
                      <a:pt x="7" y="39"/>
                      <a:pt x="7" y="39"/>
                    </a:cubicBezTo>
                    <a:cubicBezTo>
                      <a:pt x="7" y="41"/>
                      <a:pt x="6" y="42"/>
                      <a:pt x="5" y="42"/>
                    </a:cubicBezTo>
                    <a:cubicBezTo>
                      <a:pt x="5" y="42"/>
                      <a:pt x="5" y="42"/>
                      <a:pt x="5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6" name="Freeform 151"/>
              <p:cNvSpPr>
                <a:spLocks/>
              </p:cNvSpPr>
              <p:nvPr/>
            </p:nvSpPr>
            <p:spPr bwMode="auto">
              <a:xfrm>
                <a:off x="3388" y="2003"/>
                <a:ext cx="4" cy="77"/>
              </a:xfrm>
              <a:custGeom>
                <a:avLst/>
                <a:gdLst>
                  <a:gd name="T0" fmla="*/ 0 w 4"/>
                  <a:gd name="T1" fmla="*/ 0 h 77"/>
                  <a:gd name="T2" fmla="*/ 4 w 4"/>
                  <a:gd name="T3" fmla="*/ 77 h 77"/>
                  <a:gd name="T4" fmla="*/ 0 w 4"/>
                  <a:gd name="T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77">
                    <a:moveTo>
                      <a:pt x="0" y="0"/>
                    </a:moveTo>
                    <a:lnTo>
                      <a:pt x="4" y="77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7" name="Line 152"/>
              <p:cNvSpPr>
                <a:spLocks noChangeShapeType="1"/>
              </p:cNvSpPr>
              <p:nvPr/>
            </p:nvSpPr>
            <p:spPr bwMode="auto">
              <a:xfrm>
                <a:off x="3388" y="2003"/>
                <a:ext cx="4" cy="77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8" name="Freeform 153"/>
              <p:cNvSpPr>
                <a:spLocks/>
              </p:cNvSpPr>
              <p:nvPr/>
            </p:nvSpPr>
            <p:spPr bwMode="auto">
              <a:xfrm>
                <a:off x="3384" y="1995"/>
                <a:ext cx="16" cy="90"/>
              </a:xfrm>
              <a:custGeom>
                <a:avLst/>
                <a:gdLst>
                  <a:gd name="T0" fmla="*/ 2 w 4"/>
                  <a:gd name="T1" fmla="*/ 22 h 22"/>
                  <a:gd name="T2" fmla="*/ 1 w 4"/>
                  <a:gd name="T3" fmla="*/ 21 h 22"/>
                  <a:gd name="T4" fmla="*/ 0 w 4"/>
                  <a:gd name="T5" fmla="*/ 2 h 22"/>
                  <a:gd name="T6" fmla="*/ 1 w 4"/>
                  <a:gd name="T7" fmla="*/ 0 h 22"/>
                  <a:gd name="T8" fmla="*/ 3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2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2" y="1"/>
                      <a:pt x="3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9" name="Freeform 154"/>
              <p:cNvSpPr>
                <a:spLocks/>
              </p:cNvSpPr>
              <p:nvPr/>
            </p:nvSpPr>
            <p:spPr bwMode="auto">
              <a:xfrm>
                <a:off x="3428" y="1999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0" name="Line 155"/>
              <p:cNvSpPr>
                <a:spLocks noChangeShapeType="1"/>
              </p:cNvSpPr>
              <p:nvPr/>
            </p:nvSpPr>
            <p:spPr bwMode="auto">
              <a:xfrm>
                <a:off x="3428" y="1999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1" name="Freeform 156"/>
              <p:cNvSpPr>
                <a:spLocks/>
              </p:cNvSpPr>
              <p:nvPr/>
            </p:nvSpPr>
            <p:spPr bwMode="auto">
              <a:xfrm>
                <a:off x="3424" y="1995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2" name="Freeform 157"/>
              <p:cNvSpPr>
                <a:spLocks/>
              </p:cNvSpPr>
              <p:nvPr/>
            </p:nvSpPr>
            <p:spPr bwMode="auto">
              <a:xfrm>
                <a:off x="3468" y="1995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3" name="Line 158"/>
              <p:cNvSpPr>
                <a:spLocks noChangeShapeType="1"/>
              </p:cNvSpPr>
              <p:nvPr/>
            </p:nvSpPr>
            <p:spPr bwMode="auto">
              <a:xfrm>
                <a:off x="3468" y="1995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4" name="Freeform 159"/>
              <p:cNvSpPr>
                <a:spLocks/>
              </p:cNvSpPr>
              <p:nvPr/>
            </p:nvSpPr>
            <p:spPr bwMode="auto">
              <a:xfrm>
                <a:off x="3464" y="1991"/>
                <a:ext cx="12" cy="89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2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5" name="Freeform 160"/>
              <p:cNvSpPr>
                <a:spLocks/>
              </p:cNvSpPr>
              <p:nvPr/>
            </p:nvSpPr>
            <p:spPr bwMode="auto">
              <a:xfrm>
                <a:off x="3508" y="1995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6" name="Line 161"/>
              <p:cNvSpPr>
                <a:spLocks noChangeShapeType="1"/>
              </p:cNvSpPr>
              <p:nvPr/>
            </p:nvSpPr>
            <p:spPr bwMode="auto">
              <a:xfrm>
                <a:off x="3508" y="1995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7" name="Freeform 162"/>
              <p:cNvSpPr>
                <a:spLocks/>
              </p:cNvSpPr>
              <p:nvPr/>
            </p:nvSpPr>
            <p:spPr bwMode="auto">
              <a:xfrm>
                <a:off x="3504" y="1991"/>
                <a:ext cx="12" cy="89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8" name="Freeform 163"/>
              <p:cNvSpPr>
                <a:spLocks/>
              </p:cNvSpPr>
              <p:nvPr/>
            </p:nvSpPr>
            <p:spPr bwMode="auto">
              <a:xfrm>
                <a:off x="3544" y="1991"/>
                <a:ext cx="9" cy="155"/>
              </a:xfrm>
              <a:custGeom>
                <a:avLst/>
                <a:gdLst>
                  <a:gd name="T0" fmla="*/ 0 w 9"/>
                  <a:gd name="T1" fmla="*/ 0 h 155"/>
                  <a:gd name="T2" fmla="*/ 9 w 9"/>
                  <a:gd name="T3" fmla="*/ 155 h 155"/>
                  <a:gd name="T4" fmla="*/ 0 w 9"/>
                  <a:gd name="T5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155">
                    <a:moveTo>
                      <a:pt x="0" y="0"/>
                    </a:moveTo>
                    <a:lnTo>
                      <a:pt x="9" y="15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9" name="Line 164"/>
              <p:cNvSpPr>
                <a:spLocks noChangeShapeType="1"/>
              </p:cNvSpPr>
              <p:nvPr/>
            </p:nvSpPr>
            <p:spPr bwMode="auto">
              <a:xfrm>
                <a:off x="3544" y="1991"/>
                <a:ext cx="9" cy="155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0" name="Freeform 165"/>
              <p:cNvSpPr>
                <a:spLocks/>
              </p:cNvSpPr>
              <p:nvPr/>
            </p:nvSpPr>
            <p:spPr bwMode="auto">
              <a:xfrm>
                <a:off x="3536" y="1983"/>
                <a:ext cx="29" cy="171"/>
              </a:xfrm>
              <a:custGeom>
                <a:avLst/>
                <a:gdLst>
                  <a:gd name="T0" fmla="*/ 4 w 7"/>
                  <a:gd name="T1" fmla="*/ 42 h 42"/>
                  <a:gd name="T2" fmla="*/ 2 w 7"/>
                  <a:gd name="T3" fmla="*/ 40 h 42"/>
                  <a:gd name="T4" fmla="*/ 0 w 7"/>
                  <a:gd name="T5" fmla="*/ 3 h 42"/>
                  <a:gd name="T6" fmla="*/ 2 w 7"/>
                  <a:gd name="T7" fmla="*/ 0 h 42"/>
                  <a:gd name="T8" fmla="*/ 4 w 7"/>
                  <a:gd name="T9" fmla="*/ 2 h 42"/>
                  <a:gd name="T10" fmla="*/ 6 w 7"/>
                  <a:gd name="T11" fmla="*/ 40 h 42"/>
                  <a:gd name="T12" fmla="*/ 4 w 7"/>
                  <a:gd name="T13" fmla="*/ 42 h 42"/>
                  <a:gd name="T14" fmla="*/ 4 w 7"/>
                  <a:gd name="T1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2">
                    <a:moveTo>
                      <a:pt x="4" y="42"/>
                    </a:moveTo>
                    <a:cubicBezTo>
                      <a:pt x="3" y="42"/>
                      <a:pt x="2" y="41"/>
                      <a:pt x="2" y="4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3" y="0"/>
                      <a:pt x="4" y="1"/>
                      <a:pt x="4" y="2"/>
                    </a:cubicBezTo>
                    <a:cubicBezTo>
                      <a:pt x="6" y="40"/>
                      <a:pt x="6" y="40"/>
                      <a:pt x="6" y="40"/>
                    </a:cubicBezTo>
                    <a:cubicBezTo>
                      <a:pt x="7" y="41"/>
                      <a:pt x="6" y="42"/>
                      <a:pt x="4" y="42"/>
                    </a:cubicBezTo>
                    <a:cubicBezTo>
                      <a:pt x="4" y="42"/>
                      <a:pt x="4" y="42"/>
                      <a:pt x="4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1" name="Freeform 166"/>
              <p:cNvSpPr>
                <a:spLocks/>
              </p:cNvSpPr>
              <p:nvPr/>
            </p:nvSpPr>
            <p:spPr bwMode="auto">
              <a:xfrm>
                <a:off x="3585" y="1991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2" name="Line 167"/>
              <p:cNvSpPr>
                <a:spLocks noChangeShapeType="1"/>
              </p:cNvSpPr>
              <p:nvPr/>
            </p:nvSpPr>
            <p:spPr bwMode="auto">
              <a:xfrm>
                <a:off x="3585" y="1991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3" name="Freeform 168"/>
              <p:cNvSpPr>
                <a:spLocks/>
              </p:cNvSpPr>
              <p:nvPr/>
            </p:nvSpPr>
            <p:spPr bwMode="auto">
              <a:xfrm>
                <a:off x="3581" y="1987"/>
                <a:ext cx="12" cy="89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4" name="Freeform 169"/>
              <p:cNvSpPr>
                <a:spLocks/>
              </p:cNvSpPr>
              <p:nvPr/>
            </p:nvSpPr>
            <p:spPr bwMode="auto">
              <a:xfrm>
                <a:off x="3625" y="1987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5" name="Line 170"/>
              <p:cNvSpPr>
                <a:spLocks noChangeShapeType="1"/>
              </p:cNvSpPr>
              <p:nvPr/>
            </p:nvSpPr>
            <p:spPr bwMode="auto">
              <a:xfrm>
                <a:off x="3625" y="1987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6" name="Freeform 171"/>
              <p:cNvSpPr>
                <a:spLocks/>
              </p:cNvSpPr>
              <p:nvPr/>
            </p:nvSpPr>
            <p:spPr bwMode="auto">
              <a:xfrm>
                <a:off x="3621" y="1983"/>
                <a:ext cx="12" cy="89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7" name="Freeform 172"/>
              <p:cNvSpPr>
                <a:spLocks/>
              </p:cNvSpPr>
              <p:nvPr/>
            </p:nvSpPr>
            <p:spPr bwMode="auto">
              <a:xfrm>
                <a:off x="3665" y="1987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8" name="Line 173"/>
              <p:cNvSpPr>
                <a:spLocks noChangeShapeType="1"/>
              </p:cNvSpPr>
              <p:nvPr/>
            </p:nvSpPr>
            <p:spPr bwMode="auto">
              <a:xfrm>
                <a:off x="3665" y="1987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9" name="Freeform 174"/>
              <p:cNvSpPr>
                <a:spLocks/>
              </p:cNvSpPr>
              <p:nvPr/>
            </p:nvSpPr>
            <p:spPr bwMode="auto">
              <a:xfrm>
                <a:off x="3661" y="1983"/>
                <a:ext cx="12" cy="89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2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0" name="Freeform 175"/>
              <p:cNvSpPr>
                <a:spLocks/>
              </p:cNvSpPr>
              <p:nvPr/>
            </p:nvSpPr>
            <p:spPr bwMode="auto">
              <a:xfrm>
                <a:off x="3705" y="1983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1" name="Line 176"/>
              <p:cNvSpPr>
                <a:spLocks noChangeShapeType="1"/>
              </p:cNvSpPr>
              <p:nvPr/>
            </p:nvSpPr>
            <p:spPr bwMode="auto">
              <a:xfrm>
                <a:off x="3705" y="1983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2" name="Freeform 177"/>
              <p:cNvSpPr>
                <a:spLocks/>
              </p:cNvSpPr>
              <p:nvPr/>
            </p:nvSpPr>
            <p:spPr bwMode="auto">
              <a:xfrm>
                <a:off x="3697" y="1978"/>
                <a:ext cx="16" cy="90"/>
              </a:xfrm>
              <a:custGeom>
                <a:avLst/>
                <a:gdLst>
                  <a:gd name="T0" fmla="*/ 3 w 4"/>
                  <a:gd name="T1" fmla="*/ 22 h 22"/>
                  <a:gd name="T2" fmla="*/ 2 w 4"/>
                  <a:gd name="T3" fmla="*/ 21 h 22"/>
                  <a:gd name="T4" fmla="*/ 0 w 4"/>
                  <a:gd name="T5" fmla="*/ 1 h 22"/>
                  <a:gd name="T6" fmla="*/ 1 w 4"/>
                  <a:gd name="T7" fmla="*/ 0 h 22"/>
                  <a:gd name="T8" fmla="*/ 3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3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3" y="22"/>
                    </a:moveTo>
                    <a:cubicBezTo>
                      <a:pt x="2" y="22"/>
                      <a:pt x="2" y="22"/>
                      <a:pt x="2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3" name="Freeform 178"/>
              <p:cNvSpPr>
                <a:spLocks/>
              </p:cNvSpPr>
              <p:nvPr/>
            </p:nvSpPr>
            <p:spPr bwMode="auto">
              <a:xfrm>
                <a:off x="3741" y="1983"/>
                <a:ext cx="9" cy="151"/>
              </a:xfrm>
              <a:custGeom>
                <a:avLst/>
                <a:gdLst>
                  <a:gd name="T0" fmla="*/ 0 w 9"/>
                  <a:gd name="T1" fmla="*/ 0 h 151"/>
                  <a:gd name="T2" fmla="*/ 9 w 9"/>
                  <a:gd name="T3" fmla="*/ 151 h 151"/>
                  <a:gd name="T4" fmla="*/ 0 w 9"/>
                  <a:gd name="T5" fmla="*/ 0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151">
                    <a:moveTo>
                      <a:pt x="0" y="0"/>
                    </a:moveTo>
                    <a:lnTo>
                      <a:pt x="9" y="15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4" name="Line 179"/>
              <p:cNvSpPr>
                <a:spLocks noChangeShapeType="1"/>
              </p:cNvSpPr>
              <p:nvPr/>
            </p:nvSpPr>
            <p:spPr bwMode="auto">
              <a:xfrm>
                <a:off x="3741" y="1983"/>
                <a:ext cx="9" cy="15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5" name="Freeform 180"/>
              <p:cNvSpPr>
                <a:spLocks/>
              </p:cNvSpPr>
              <p:nvPr/>
            </p:nvSpPr>
            <p:spPr bwMode="auto">
              <a:xfrm>
                <a:off x="3733" y="1974"/>
                <a:ext cx="25" cy="168"/>
              </a:xfrm>
              <a:custGeom>
                <a:avLst/>
                <a:gdLst>
                  <a:gd name="T0" fmla="*/ 4 w 6"/>
                  <a:gd name="T1" fmla="*/ 41 h 41"/>
                  <a:gd name="T2" fmla="*/ 2 w 6"/>
                  <a:gd name="T3" fmla="*/ 39 h 41"/>
                  <a:gd name="T4" fmla="*/ 0 w 6"/>
                  <a:gd name="T5" fmla="*/ 2 h 41"/>
                  <a:gd name="T6" fmla="*/ 2 w 6"/>
                  <a:gd name="T7" fmla="*/ 0 h 41"/>
                  <a:gd name="T8" fmla="*/ 4 w 6"/>
                  <a:gd name="T9" fmla="*/ 2 h 41"/>
                  <a:gd name="T10" fmla="*/ 6 w 6"/>
                  <a:gd name="T11" fmla="*/ 39 h 41"/>
                  <a:gd name="T12" fmla="*/ 4 w 6"/>
                  <a:gd name="T13" fmla="*/ 41 h 41"/>
                  <a:gd name="T14" fmla="*/ 4 w 6"/>
                  <a:gd name="T1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41">
                    <a:moveTo>
                      <a:pt x="4" y="41"/>
                    </a:moveTo>
                    <a:cubicBezTo>
                      <a:pt x="3" y="41"/>
                      <a:pt x="2" y="41"/>
                      <a:pt x="2" y="39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3" y="0"/>
                      <a:pt x="4" y="0"/>
                      <a:pt x="4" y="2"/>
                    </a:cubicBezTo>
                    <a:cubicBezTo>
                      <a:pt x="6" y="39"/>
                      <a:pt x="6" y="39"/>
                      <a:pt x="6" y="39"/>
                    </a:cubicBezTo>
                    <a:cubicBezTo>
                      <a:pt x="6" y="40"/>
                      <a:pt x="5" y="41"/>
                      <a:pt x="4" y="41"/>
                    </a:cubicBezTo>
                    <a:cubicBezTo>
                      <a:pt x="4" y="41"/>
                      <a:pt x="4" y="41"/>
                      <a:pt x="4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6" name="Freeform 181"/>
              <p:cNvSpPr>
                <a:spLocks/>
              </p:cNvSpPr>
              <p:nvPr/>
            </p:nvSpPr>
            <p:spPr bwMode="auto">
              <a:xfrm>
                <a:off x="3782" y="1978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7" name="Line 182"/>
              <p:cNvSpPr>
                <a:spLocks noChangeShapeType="1"/>
              </p:cNvSpPr>
              <p:nvPr/>
            </p:nvSpPr>
            <p:spPr bwMode="auto">
              <a:xfrm>
                <a:off x="3782" y="1978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8" name="Freeform 183"/>
              <p:cNvSpPr>
                <a:spLocks/>
              </p:cNvSpPr>
              <p:nvPr/>
            </p:nvSpPr>
            <p:spPr bwMode="auto">
              <a:xfrm>
                <a:off x="3778" y="1974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1" y="0"/>
                      <a:pt x="2" y="1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9" name="Freeform 184"/>
              <p:cNvSpPr>
                <a:spLocks/>
              </p:cNvSpPr>
              <p:nvPr/>
            </p:nvSpPr>
            <p:spPr bwMode="auto">
              <a:xfrm>
                <a:off x="3822" y="1978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0" name="Line 185"/>
              <p:cNvSpPr>
                <a:spLocks noChangeShapeType="1"/>
              </p:cNvSpPr>
              <p:nvPr/>
            </p:nvSpPr>
            <p:spPr bwMode="auto">
              <a:xfrm>
                <a:off x="3822" y="1978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1" name="Freeform 186"/>
              <p:cNvSpPr>
                <a:spLocks/>
              </p:cNvSpPr>
              <p:nvPr/>
            </p:nvSpPr>
            <p:spPr bwMode="auto">
              <a:xfrm>
                <a:off x="3814" y="1974"/>
                <a:ext cx="16" cy="90"/>
              </a:xfrm>
              <a:custGeom>
                <a:avLst/>
                <a:gdLst>
                  <a:gd name="T0" fmla="*/ 3 w 4"/>
                  <a:gd name="T1" fmla="*/ 22 h 22"/>
                  <a:gd name="T2" fmla="*/ 2 w 4"/>
                  <a:gd name="T3" fmla="*/ 21 h 22"/>
                  <a:gd name="T4" fmla="*/ 0 w 4"/>
                  <a:gd name="T5" fmla="*/ 1 h 22"/>
                  <a:gd name="T6" fmla="*/ 2 w 4"/>
                  <a:gd name="T7" fmla="*/ 0 h 22"/>
                  <a:gd name="T8" fmla="*/ 3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3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3" y="22"/>
                    </a:moveTo>
                    <a:cubicBezTo>
                      <a:pt x="2" y="22"/>
                      <a:pt x="2" y="21"/>
                      <a:pt x="2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1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2" name="Freeform 187"/>
              <p:cNvSpPr>
                <a:spLocks/>
              </p:cNvSpPr>
              <p:nvPr/>
            </p:nvSpPr>
            <p:spPr bwMode="auto">
              <a:xfrm>
                <a:off x="3858" y="1974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3" name="Line 188"/>
              <p:cNvSpPr>
                <a:spLocks noChangeShapeType="1"/>
              </p:cNvSpPr>
              <p:nvPr/>
            </p:nvSpPr>
            <p:spPr bwMode="auto">
              <a:xfrm>
                <a:off x="3858" y="1974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4" name="Freeform 189"/>
              <p:cNvSpPr>
                <a:spLocks/>
              </p:cNvSpPr>
              <p:nvPr/>
            </p:nvSpPr>
            <p:spPr bwMode="auto">
              <a:xfrm>
                <a:off x="3854" y="1970"/>
                <a:ext cx="16" cy="90"/>
              </a:xfrm>
              <a:custGeom>
                <a:avLst/>
                <a:gdLst>
                  <a:gd name="T0" fmla="*/ 2 w 4"/>
                  <a:gd name="T1" fmla="*/ 22 h 22"/>
                  <a:gd name="T2" fmla="*/ 1 w 4"/>
                  <a:gd name="T3" fmla="*/ 21 h 22"/>
                  <a:gd name="T4" fmla="*/ 0 w 4"/>
                  <a:gd name="T5" fmla="*/ 1 h 22"/>
                  <a:gd name="T6" fmla="*/ 1 w 4"/>
                  <a:gd name="T7" fmla="*/ 0 h 22"/>
                  <a:gd name="T8" fmla="*/ 2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2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2"/>
                      <a:pt x="3" y="22"/>
                      <a:pt x="3" y="22"/>
                    </a:cubicBezTo>
                    <a:cubicBezTo>
                      <a:pt x="3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5" name="Freeform 190"/>
              <p:cNvSpPr>
                <a:spLocks/>
              </p:cNvSpPr>
              <p:nvPr/>
            </p:nvSpPr>
            <p:spPr bwMode="auto">
              <a:xfrm>
                <a:off x="3898" y="1974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6" name="Line 191"/>
              <p:cNvSpPr>
                <a:spLocks noChangeShapeType="1"/>
              </p:cNvSpPr>
              <p:nvPr/>
            </p:nvSpPr>
            <p:spPr bwMode="auto">
              <a:xfrm>
                <a:off x="3898" y="1974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7" name="Freeform 192"/>
              <p:cNvSpPr>
                <a:spLocks/>
              </p:cNvSpPr>
              <p:nvPr/>
            </p:nvSpPr>
            <p:spPr bwMode="auto">
              <a:xfrm>
                <a:off x="3894" y="1970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0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8" name="Freeform 193"/>
              <p:cNvSpPr>
                <a:spLocks/>
              </p:cNvSpPr>
              <p:nvPr/>
            </p:nvSpPr>
            <p:spPr bwMode="auto">
              <a:xfrm>
                <a:off x="3938" y="1970"/>
                <a:ext cx="8" cy="155"/>
              </a:xfrm>
              <a:custGeom>
                <a:avLst/>
                <a:gdLst>
                  <a:gd name="T0" fmla="*/ 0 w 8"/>
                  <a:gd name="T1" fmla="*/ 0 h 155"/>
                  <a:gd name="T2" fmla="*/ 8 w 8"/>
                  <a:gd name="T3" fmla="*/ 155 h 155"/>
                  <a:gd name="T4" fmla="*/ 0 w 8"/>
                  <a:gd name="T5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5">
                    <a:moveTo>
                      <a:pt x="0" y="0"/>
                    </a:moveTo>
                    <a:lnTo>
                      <a:pt x="8" y="15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9" name="Line 194"/>
              <p:cNvSpPr>
                <a:spLocks noChangeShapeType="1"/>
              </p:cNvSpPr>
              <p:nvPr/>
            </p:nvSpPr>
            <p:spPr bwMode="auto">
              <a:xfrm>
                <a:off x="3938" y="1970"/>
                <a:ext cx="8" cy="155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0" name="Freeform 195"/>
              <p:cNvSpPr>
                <a:spLocks/>
              </p:cNvSpPr>
              <p:nvPr/>
            </p:nvSpPr>
            <p:spPr bwMode="auto">
              <a:xfrm>
                <a:off x="3926" y="1962"/>
                <a:ext cx="29" cy="172"/>
              </a:xfrm>
              <a:custGeom>
                <a:avLst/>
                <a:gdLst>
                  <a:gd name="T0" fmla="*/ 5 w 7"/>
                  <a:gd name="T1" fmla="*/ 42 h 42"/>
                  <a:gd name="T2" fmla="*/ 2 w 7"/>
                  <a:gd name="T3" fmla="*/ 40 h 42"/>
                  <a:gd name="T4" fmla="*/ 0 w 7"/>
                  <a:gd name="T5" fmla="*/ 2 h 42"/>
                  <a:gd name="T6" fmla="*/ 3 w 7"/>
                  <a:gd name="T7" fmla="*/ 0 h 42"/>
                  <a:gd name="T8" fmla="*/ 5 w 7"/>
                  <a:gd name="T9" fmla="*/ 2 h 42"/>
                  <a:gd name="T10" fmla="*/ 7 w 7"/>
                  <a:gd name="T11" fmla="*/ 40 h 42"/>
                  <a:gd name="T12" fmla="*/ 5 w 7"/>
                  <a:gd name="T13" fmla="*/ 42 h 42"/>
                  <a:gd name="T14" fmla="*/ 5 w 7"/>
                  <a:gd name="T1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2">
                    <a:moveTo>
                      <a:pt x="5" y="42"/>
                    </a:moveTo>
                    <a:cubicBezTo>
                      <a:pt x="4" y="42"/>
                      <a:pt x="3" y="41"/>
                      <a:pt x="2" y="4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4" y="0"/>
                      <a:pt x="5" y="1"/>
                      <a:pt x="5" y="2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7" y="41"/>
                      <a:pt x="6" y="42"/>
                      <a:pt x="5" y="42"/>
                    </a:cubicBezTo>
                    <a:cubicBezTo>
                      <a:pt x="5" y="42"/>
                      <a:pt x="5" y="42"/>
                      <a:pt x="5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1" name="Freeform 196"/>
              <p:cNvSpPr>
                <a:spLocks/>
              </p:cNvSpPr>
              <p:nvPr/>
            </p:nvSpPr>
            <p:spPr bwMode="auto">
              <a:xfrm>
                <a:off x="3975" y="1970"/>
                <a:ext cx="8" cy="82"/>
              </a:xfrm>
              <a:custGeom>
                <a:avLst/>
                <a:gdLst>
                  <a:gd name="T0" fmla="*/ 0 w 8"/>
                  <a:gd name="T1" fmla="*/ 0 h 82"/>
                  <a:gd name="T2" fmla="*/ 8 w 8"/>
                  <a:gd name="T3" fmla="*/ 82 h 82"/>
                  <a:gd name="T4" fmla="*/ 0 w 8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82">
                    <a:moveTo>
                      <a:pt x="0" y="0"/>
                    </a:moveTo>
                    <a:lnTo>
                      <a:pt x="8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2" name="Line 197"/>
              <p:cNvSpPr>
                <a:spLocks noChangeShapeType="1"/>
              </p:cNvSpPr>
              <p:nvPr/>
            </p:nvSpPr>
            <p:spPr bwMode="auto">
              <a:xfrm>
                <a:off x="3975" y="1970"/>
                <a:ext cx="8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3" name="Freeform 198"/>
              <p:cNvSpPr>
                <a:spLocks/>
              </p:cNvSpPr>
              <p:nvPr/>
            </p:nvSpPr>
            <p:spPr bwMode="auto">
              <a:xfrm>
                <a:off x="3971" y="1962"/>
                <a:ext cx="16" cy="94"/>
              </a:xfrm>
              <a:custGeom>
                <a:avLst/>
                <a:gdLst>
                  <a:gd name="T0" fmla="*/ 3 w 4"/>
                  <a:gd name="T1" fmla="*/ 23 h 23"/>
                  <a:gd name="T2" fmla="*/ 1 w 4"/>
                  <a:gd name="T3" fmla="*/ 22 h 23"/>
                  <a:gd name="T4" fmla="*/ 0 w 4"/>
                  <a:gd name="T5" fmla="*/ 2 h 23"/>
                  <a:gd name="T6" fmla="*/ 1 w 4"/>
                  <a:gd name="T7" fmla="*/ 1 h 23"/>
                  <a:gd name="T8" fmla="*/ 3 w 4"/>
                  <a:gd name="T9" fmla="*/ 2 h 23"/>
                  <a:gd name="T10" fmla="*/ 4 w 4"/>
                  <a:gd name="T11" fmla="*/ 21 h 23"/>
                  <a:gd name="T12" fmla="*/ 3 w 4"/>
                  <a:gd name="T13" fmla="*/ 23 h 23"/>
                  <a:gd name="T14" fmla="*/ 3 w 4"/>
                  <a:gd name="T15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3">
                    <a:moveTo>
                      <a:pt x="3" y="23"/>
                    </a:moveTo>
                    <a:cubicBezTo>
                      <a:pt x="2" y="23"/>
                      <a:pt x="1" y="22"/>
                      <a:pt x="1" y="2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0"/>
                      <a:pt x="3" y="1"/>
                      <a:pt x="3" y="2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2"/>
                      <a:pt x="3" y="23"/>
                      <a:pt x="3" y="23"/>
                    </a:cubicBezTo>
                    <a:cubicBezTo>
                      <a:pt x="3" y="23"/>
                      <a:pt x="3" y="23"/>
                      <a:pt x="3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4" name="Freeform 199"/>
              <p:cNvSpPr>
                <a:spLocks/>
              </p:cNvSpPr>
              <p:nvPr/>
            </p:nvSpPr>
            <p:spPr bwMode="auto">
              <a:xfrm>
                <a:off x="4015" y="1966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5" name="Line 200"/>
              <p:cNvSpPr>
                <a:spLocks noChangeShapeType="1"/>
              </p:cNvSpPr>
              <p:nvPr/>
            </p:nvSpPr>
            <p:spPr bwMode="auto">
              <a:xfrm>
                <a:off x="4015" y="1966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6" name="Freeform 201"/>
              <p:cNvSpPr>
                <a:spLocks/>
              </p:cNvSpPr>
              <p:nvPr/>
            </p:nvSpPr>
            <p:spPr bwMode="auto">
              <a:xfrm>
                <a:off x="4011" y="1962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7" name="Freeform 202"/>
              <p:cNvSpPr>
                <a:spLocks/>
              </p:cNvSpPr>
              <p:nvPr/>
            </p:nvSpPr>
            <p:spPr bwMode="auto">
              <a:xfrm>
                <a:off x="4055" y="1966"/>
                <a:ext cx="4" cy="78"/>
              </a:xfrm>
              <a:custGeom>
                <a:avLst/>
                <a:gdLst>
                  <a:gd name="T0" fmla="*/ 0 w 4"/>
                  <a:gd name="T1" fmla="*/ 0 h 78"/>
                  <a:gd name="T2" fmla="*/ 4 w 4"/>
                  <a:gd name="T3" fmla="*/ 78 h 78"/>
                  <a:gd name="T4" fmla="*/ 0 w 4"/>
                  <a:gd name="T5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78">
                    <a:moveTo>
                      <a:pt x="0" y="0"/>
                    </a:moveTo>
                    <a:lnTo>
                      <a:pt x="4" y="7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8" name="Line 203"/>
              <p:cNvSpPr>
                <a:spLocks noChangeShapeType="1"/>
              </p:cNvSpPr>
              <p:nvPr/>
            </p:nvSpPr>
            <p:spPr bwMode="auto">
              <a:xfrm>
                <a:off x="4055" y="1966"/>
                <a:ext cx="4" cy="78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9" name="Freeform 204"/>
              <p:cNvSpPr>
                <a:spLocks/>
              </p:cNvSpPr>
              <p:nvPr/>
            </p:nvSpPr>
            <p:spPr bwMode="auto">
              <a:xfrm>
                <a:off x="4051" y="1958"/>
                <a:ext cx="12" cy="94"/>
              </a:xfrm>
              <a:custGeom>
                <a:avLst/>
                <a:gdLst>
                  <a:gd name="T0" fmla="*/ 2 w 3"/>
                  <a:gd name="T1" fmla="*/ 23 h 23"/>
                  <a:gd name="T2" fmla="*/ 1 w 3"/>
                  <a:gd name="T3" fmla="*/ 22 h 23"/>
                  <a:gd name="T4" fmla="*/ 0 w 3"/>
                  <a:gd name="T5" fmla="*/ 2 h 23"/>
                  <a:gd name="T6" fmla="*/ 1 w 3"/>
                  <a:gd name="T7" fmla="*/ 0 h 23"/>
                  <a:gd name="T8" fmla="*/ 2 w 3"/>
                  <a:gd name="T9" fmla="*/ 2 h 23"/>
                  <a:gd name="T10" fmla="*/ 3 w 3"/>
                  <a:gd name="T11" fmla="*/ 21 h 23"/>
                  <a:gd name="T12" fmla="*/ 2 w 3"/>
                  <a:gd name="T13" fmla="*/ 23 h 23"/>
                  <a:gd name="T14" fmla="*/ 2 w 3"/>
                  <a:gd name="T15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3">
                    <a:moveTo>
                      <a:pt x="2" y="23"/>
                    </a:moveTo>
                    <a:cubicBezTo>
                      <a:pt x="2" y="23"/>
                      <a:pt x="1" y="22"/>
                      <a:pt x="1" y="2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1" y="0"/>
                    </a:cubicBezTo>
                    <a:cubicBezTo>
                      <a:pt x="2" y="0"/>
                      <a:pt x="2" y="1"/>
                      <a:pt x="2" y="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3"/>
                      <a:pt x="2" y="23"/>
                    </a:cubicBezTo>
                    <a:cubicBezTo>
                      <a:pt x="2" y="23"/>
                      <a:pt x="2" y="23"/>
                      <a:pt x="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0" name="Freeform 205"/>
              <p:cNvSpPr>
                <a:spLocks/>
              </p:cNvSpPr>
              <p:nvPr/>
            </p:nvSpPr>
            <p:spPr bwMode="auto">
              <a:xfrm>
                <a:off x="4095" y="1962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1" name="Line 206"/>
              <p:cNvSpPr>
                <a:spLocks noChangeShapeType="1"/>
              </p:cNvSpPr>
              <p:nvPr/>
            </p:nvSpPr>
            <p:spPr bwMode="auto">
              <a:xfrm>
                <a:off x="4095" y="1962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2" name="Freeform 207"/>
              <p:cNvSpPr>
                <a:spLocks/>
              </p:cNvSpPr>
              <p:nvPr/>
            </p:nvSpPr>
            <p:spPr bwMode="auto">
              <a:xfrm>
                <a:off x="4091" y="1958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3" name="Freeform 208"/>
              <p:cNvSpPr>
                <a:spLocks/>
              </p:cNvSpPr>
              <p:nvPr/>
            </p:nvSpPr>
            <p:spPr bwMode="auto">
              <a:xfrm>
                <a:off x="4131" y="1962"/>
                <a:ext cx="8" cy="151"/>
              </a:xfrm>
              <a:custGeom>
                <a:avLst/>
                <a:gdLst>
                  <a:gd name="T0" fmla="*/ 0 w 8"/>
                  <a:gd name="T1" fmla="*/ 0 h 151"/>
                  <a:gd name="T2" fmla="*/ 8 w 8"/>
                  <a:gd name="T3" fmla="*/ 151 h 151"/>
                  <a:gd name="T4" fmla="*/ 0 w 8"/>
                  <a:gd name="T5" fmla="*/ 0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1">
                    <a:moveTo>
                      <a:pt x="0" y="0"/>
                    </a:moveTo>
                    <a:lnTo>
                      <a:pt x="8" y="15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4" name="Line 209"/>
              <p:cNvSpPr>
                <a:spLocks noChangeShapeType="1"/>
              </p:cNvSpPr>
              <p:nvPr/>
            </p:nvSpPr>
            <p:spPr bwMode="auto">
              <a:xfrm>
                <a:off x="4131" y="1962"/>
                <a:ext cx="8" cy="15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5" name="Freeform 210"/>
              <p:cNvSpPr>
                <a:spLocks/>
              </p:cNvSpPr>
              <p:nvPr/>
            </p:nvSpPr>
            <p:spPr bwMode="auto">
              <a:xfrm>
                <a:off x="4123" y="1950"/>
                <a:ext cx="29" cy="171"/>
              </a:xfrm>
              <a:custGeom>
                <a:avLst/>
                <a:gdLst>
                  <a:gd name="T0" fmla="*/ 4 w 7"/>
                  <a:gd name="T1" fmla="*/ 42 h 42"/>
                  <a:gd name="T2" fmla="*/ 2 w 7"/>
                  <a:gd name="T3" fmla="*/ 40 h 42"/>
                  <a:gd name="T4" fmla="*/ 0 w 7"/>
                  <a:gd name="T5" fmla="*/ 3 h 42"/>
                  <a:gd name="T6" fmla="*/ 2 w 7"/>
                  <a:gd name="T7" fmla="*/ 0 h 42"/>
                  <a:gd name="T8" fmla="*/ 4 w 7"/>
                  <a:gd name="T9" fmla="*/ 2 h 42"/>
                  <a:gd name="T10" fmla="*/ 7 w 7"/>
                  <a:gd name="T11" fmla="*/ 40 h 42"/>
                  <a:gd name="T12" fmla="*/ 4 w 7"/>
                  <a:gd name="T13" fmla="*/ 42 h 42"/>
                  <a:gd name="T14" fmla="*/ 4 w 7"/>
                  <a:gd name="T1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2">
                    <a:moveTo>
                      <a:pt x="4" y="42"/>
                    </a:moveTo>
                    <a:cubicBezTo>
                      <a:pt x="3" y="42"/>
                      <a:pt x="2" y="41"/>
                      <a:pt x="2" y="40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3" y="0"/>
                      <a:pt x="4" y="1"/>
                      <a:pt x="4" y="2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7" y="41"/>
                      <a:pt x="6" y="42"/>
                      <a:pt x="4" y="42"/>
                    </a:cubicBezTo>
                    <a:cubicBezTo>
                      <a:pt x="4" y="42"/>
                      <a:pt x="4" y="42"/>
                      <a:pt x="4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6" name="Freeform 211"/>
              <p:cNvSpPr>
                <a:spLocks/>
              </p:cNvSpPr>
              <p:nvPr/>
            </p:nvSpPr>
            <p:spPr bwMode="auto">
              <a:xfrm>
                <a:off x="4172" y="1958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7" name="Line 212"/>
              <p:cNvSpPr>
                <a:spLocks noChangeShapeType="1"/>
              </p:cNvSpPr>
              <p:nvPr/>
            </p:nvSpPr>
            <p:spPr bwMode="auto">
              <a:xfrm>
                <a:off x="4172" y="1958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8" name="Freeform 213"/>
              <p:cNvSpPr>
                <a:spLocks/>
              </p:cNvSpPr>
              <p:nvPr/>
            </p:nvSpPr>
            <p:spPr bwMode="auto">
              <a:xfrm>
                <a:off x="4168" y="1954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9" name="Freeform 214"/>
              <p:cNvSpPr>
                <a:spLocks/>
              </p:cNvSpPr>
              <p:nvPr/>
            </p:nvSpPr>
            <p:spPr bwMode="auto">
              <a:xfrm>
                <a:off x="4212" y="1954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0" name="Line 215"/>
              <p:cNvSpPr>
                <a:spLocks noChangeShapeType="1"/>
              </p:cNvSpPr>
              <p:nvPr/>
            </p:nvSpPr>
            <p:spPr bwMode="auto">
              <a:xfrm>
                <a:off x="4212" y="1954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1" name="Freeform 216"/>
              <p:cNvSpPr>
                <a:spLocks/>
              </p:cNvSpPr>
              <p:nvPr/>
            </p:nvSpPr>
            <p:spPr bwMode="auto">
              <a:xfrm>
                <a:off x="4208" y="1950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2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2"/>
                      <a:pt x="1" y="2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2" name="Freeform 217"/>
              <p:cNvSpPr>
                <a:spLocks/>
              </p:cNvSpPr>
              <p:nvPr/>
            </p:nvSpPr>
            <p:spPr bwMode="auto">
              <a:xfrm>
                <a:off x="4252" y="1954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3" name="Line 218"/>
              <p:cNvSpPr>
                <a:spLocks noChangeShapeType="1"/>
              </p:cNvSpPr>
              <p:nvPr/>
            </p:nvSpPr>
            <p:spPr bwMode="auto">
              <a:xfrm>
                <a:off x="4252" y="1954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4" name="Freeform 219"/>
              <p:cNvSpPr>
                <a:spLocks/>
              </p:cNvSpPr>
              <p:nvPr/>
            </p:nvSpPr>
            <p:spPr bwMode="auto">
              <a:xfrm>
                <a:off x="4248" y="1950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2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5" name="Freeform 220"/>
              <p:cNvSpPr>
                <a:spLocks/>
              </p:cNvSpPr>
              <p:nvPr/>
            </p:nvSpPr>
            <p:spPr bwMode="auto">
              <a:xfrm>
                <a:off x="4292" y="1950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6" name="Line 221"/>
              <p:cNvSpPr>
                <a:spLocks noChangeShapeType="1"/>
              </p:cNvSpPr>
              <p:nvPr/>
            </p:nvSpPr>
            <p:spPr bwMode="auto">
              <a:xfrm>
                <a:off x="4292" y="1950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7" name="Freeform 222"/>
              <p:cNvSpPr>
                <a:spLocks/>
              </p:cNvSpPr>
              <p:nvPr/>
            </p:nvSpPr>
            <p:spPr bwMode="auto">
              <a:xfrm>
                <a:off x="4284" y="1946"/>
                <a:ext cx="16" cy="90"/>
              </a:xfrm>
              <a:custGeom>
                <a:avLst/>
                <a:gdLst>
                  <a:gd name="T0" fmla="*/ 3 w 4"/>
                  <a:gd name="T1" fmla="*/ 22 h 22"/>
                  <a:gd name="T2" fmla="*/ 2 w 4"/>
                  <a:gd name="T3" fmla="*/ 21 h 22"/>
                  <a:gd name="T4" fmla="*/ 0 w 4"/>
                  <a:gd name="T5" fmla="*/ 1 h 22"/>
                  <a:gd name="T6" fmla="*/ 1 w 4"/>
                  <a:gd name="T7" fmla="*/ 0 h 22"/>
                  <a:gd name="T8" fmla="*/ 3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3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3" y="22"/>
                    </a:moveTo>
                    <a:cubicBezTo>
                      <a:pt x="2" y="22"/>
                      <a:pt x="2" y="22"/>
                      <a:pt x="2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8" name="Freeform 223"/>
              <p:cNvSpPr>
                <a:spLocks/>
              </p:cNvSpPr>
              <p:nvPr/>
            </p:nvSpPr>
            <p:spPr bwMode="auto">
              <a:xfrm>
                <a:off x="4328" y="1950"/>
                <a:ext cx="8" cy="151"/>
              </a:xfrm>
              <a:custGeom>
                <a:avLst/>
                <a:gdLst>
                  <a:gd name="T0" fmla="*/ 0 w 8"/>
                  <a:gd name="T1" fmla="*/ 0 h 151"/>
                  <a:gd name="T2" fmla="*/ 8 w 8"/>
                  <a:gd name="T3" fmla="*/ 151 h 151"/>
                  <a:gd name="T4" fmla="*/ 0 w 8"/>
                  <a:gd name="T5" fmla="*/ 0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1">
                    <a:moveTo>
                      <a:pt x="0" y="0"/>
                    </a:moveTo>
                    <a:lnTo>
                      <a:pt x="8" y="15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9" name="Line 224"/>
              <p:cNvSpPr>
                <a:spLocks noChangeShapeType="1"/>
              </p:cNvSpPr>
              <p:nvPr/>
            </p:nvSpPr>
            <p:spPr bwMode="auto">
              <a:xfrm>
                <a:off x="4328" y="1950"/>
                <a:ext cx="8" cy="15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0" name="Freeform 225"/>
              <p:cNvSpPr>
                <a:spLocks/>
              </p:cNvSpPr>
              <p:nvPr/>
            </p:nvSpPr>
            <p:spPr bwMode="auto">
              <a:xfrm>
                <a:off x="4320" y="1942"/>
                <a:ext cx="24" cy="171"/>
              </a:xfrm>
              <a:custGeom>
                <a:avLst/>
                <a:gdLst>
                  <a:gd name="T0" fmla="*/ 4 w 6"/>
                  <a:gd name="T1" fmla="*/ 42 h 42"/>
                  <a:gd name="T2" fmla="*/ 2 w 6"/>
                  <a:gd name="T3" fmla="*/ 40 h 42"/>
                  <a:gd name="T4" fmla="*/ 0 w 6"/>
                  <a:gd name="T5" fmla="*/ 2 h 42"/>
                  <a:gd name="T6" fmla="*/ 2 w 6"/>
                  <a:gd name="T7" fmla="*/ 0 h 42"/>
                  <a:gd name="T8" fmla="*/ 4 w 6"/>
                  <a:gd name="T9" fmla="*/ 2 h 42"/>
                  <a:gd name="T10" fmla="*/ 6 w 6"/>
                  <a:gd name="T11" fmla="*/ 39 h 42"/>
                  <a:gd name="T12" fmla="*/ 4 w 6"/>
                  <a:gd name="T13" fmla="*/ 42 h 42"/>
                  <a:gd name="T14" fmla="*/ 4 w 6"/>
                  <a:gd name="T1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" h="42">
                    <a:moveTo>
                      <a:pt x="4" y="42"/>
                    </a:moveTo>
                    <a:cubicBezTo>
                      <a:pt x="3" y="42"/>
                      <a:pt x="2" y="41"/>
                      <a:pt x="2" y="4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3" y="0"/>
                      <a:pt x="4" y="1"/>
                      <a:pt x="4" y="2"/>
                    </a:cubicBezTo>
                    <a:cubicBezTo>
                      <a:pt x="6" y="39"/>
                      <a:pt x="6" y="39"/>
                      <a:pt x="6" y="39"/>
                    </a:cubicBezTo>
                    <a:cubicBezTo>
                      <a:pt x="6" y="41"/>
                      <a:pt x="5" y="42"/>
                      <a:pt x="4" y="42"/>
                    </a:cubicBezTo>
                    <a:cubicBezTo>
                      <a:pt x="4" y="42"/>
                      <a:pt x="4" y="42"/>
                      <a:pt x="4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1" name="Freeform 226"/>
              <p:cNvSpPr>
                <a:spLocks/>
              </p:cNvSpPr>
              <p:nvPr/>
            </p:nvSpPr>
            <p:spPr bwMode="auto">
              <a:xfrm>
                <a:off x="4369" y="1946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2" name="Line 227"/>
              <p:cNvSpPr>
                <a:spLocks noChangeShapeType="1"/>
              </p:cNvSpPr>
              <p:nvPr/>
            </p:nvSpPr>
            <p:spPr bwMode="auto">
              <a:xfrm>
                <a:off x="4369" y="1946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3" name="Freeform 228"/>
              <p:cNvSpPr>
                <a:spLocks/>
              </p:cNvSpPr>
              <p:nvPr/>
            </p:nvSpPr>
            <p:spPr bwMode="auto">
              <a:xfrm>
                <a:off x="4365" y="1942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1" y="0"/>
                      <a:pt x="2" y="1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4" name="Freeform 229"/>
              <p:cNvSpPr>
                <a:spLocks/>
              </p:cNvSpPr>
              <p:nvPr/>
            </p:nvSpPr>
            <p:spPr bwMode="auto">
              <a:xfrm>
                <a:off x="4409" y="1946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5" name="Line 230"/>
              <p:cNvSpPr>
                <a:spLocks noChangeShapeType="1"/>
              </p:cNvSpPr>
              <p:nvPr/>
            </p:nvSpPr>
            <p:spPr bwMode="auto">
              <a:xfrm>
                <a:off x="4409" y="1946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6" name="Freeform 231"/>
              <p:cNvSpPr>
                <a:spLocks/>
              </p:cNvSpPr>
              <p:nvPr/>
            </p:nvSpPr>
            <p:spPr bwMode="auto">
              <a:xfrm>
                <a:off x="4401" y="1942"/>
                <a:ext cx="16" cy="90"/>
              </a:xfrm>
              <a:custGeom>
                <a:avLst/>
                <a:gdLst>
                  <a:gd name="T0" fmla="*/ 3 w 4"/>
                  <a:gd name="T1" fmla="*/ 22 h 22"/>
                  <a:gd name="T2" fmla="*/ 2 w 4"/>
                  <a:gd name="T3" fmla="*/ 21 h 22"/>
                  <a:gd name="T4" fmla="*/ 1 w 4"/>
                  <a:gd name="T5" fmla="*/ 1 h 22"/>
                  <a:gd name="T6" fmla="*/ 2 w 4"/>
                  <a:gd name="T7" fmla="*/ 0 h 22"/>
                  <a:gd name="T8" fmla="*/ 3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3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3" y="22"/>
                    </a:moveTo>
                    <a:cubicBezTo>
                      <a:pt x="2" y="22"/>
                      <a:pt x="2" y="21"/>
                      <a:pt x="2" y="2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1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7" name="Freeform 232"/>
              <p:cNvSpPr>
                <a:spLocks/>
              </p:cNvSpPr>
              <p:nvPr/>
            </p:nvSpPr>
            <p:spPr bwMode="auto">
              <a:xfrm>
                <a:off x="4445" y="1942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8" name="Line 233"/>
              <p:cNvSpPr>
                <a:spLocks noChangeShapeType="1"/>
              </p:cNvSpPr>
              <p:nvPr/>
            </p:nvSpPr>
            <p:spPr bwMode="auto">
              <a:xfrm>
                <a:off x="4445" y="1942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9" name="Freeform 234"/>
              <p:cNvSpPr>
                <a:spLocks/>
              </p:cNvSpPr>
              <p:nvPr/>
            </p:nvSpPr>
            <p:spPr bwMode="auto">
              <a:xfrm>
                <a:off x="4441" y="1938"/>
                <a:ext cx="16" cy="89"/>
              </a:xfrm>
              <a:custGeom>
                <a:avLst/>
                <a:gdLst>
                  <a:gd name="T0" fmla="*/ 2 w 4"/>
                  <a:gd name="T1" fmla="*/ 22 h 22"/>
                  <a:gd name="T2" fmla="*/ 1 w 4"/>
                  <a:gd name="T3" fmla="*/ 21 h 22"/>
                  <a:gd name="T4" fmla="*/ 0 w 4"/>
                  <a:gd name="T5" fmla="*/ 1 h 22"/>
                  <a:gd name="T6" fmla="*/ 1 w 4"/>
                  <a:gd name="T7" fmla="*/ 0 h 22"/>
                  <a:gd name="T8" fmla="*/ 3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2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2" y="1"/>
                      <a:pt x="3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0" name="Freeform 235"/>
              <p:cNvSpPr>
                <a:spLocks/>
              </p:cNvSpPr>
              <p:nvPr/>
            </p:nvSpPr>
            <p:spPr bwMode="auto">
              <a:xfrm>
                <a:off x="4485" y="1942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1" name="Line 236"/>
              <p:cNvSpPr>
                <a:spLocks noChangeShapeType="1"/>
              </p:cNvSpPr>
              <p:nvPr/>
            </p:nvSpPr>
            <p:spPr bwMode="auto">
              <a:xfrm>
                <a:off x="4485" y="1942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2" name="Freeform 237"/>
              <p:cNvSpPr>
                <a:spLocks/>
              </p:cNvSpPr>
              <p:nvPr/>
            </p:nvSpPr>
            <p:spPr bwMode="auto">
              <a:xfrm>
                <a:off x="4481" y="1938"/>
                <a:ext cx="12" cy="89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3" name="Freeform 238"/>
              <p:cNvSpPr>
                <a:spLocks/>
              </p:cNvSpPr>
              <p:nvPr/>
            </p:nvSpPr>
            <p:spPr bwMode="auto">
              <a:xfrm>
                <a:off x="4525" y="1938"/>
                <a:ext cx="8" cy="155"/>
              </a:xfrm>
              <a:custGeom>
                <a:avLst/>
                <a:gdLst>
                  <a:gd name="T0" fmla="*/ 0 w 8"/>
                  <a:gd name="T1" fmla="*/ 0 h 155"/>
                  <a:gd name="T2" fmla="*/ 8 w 8"/>
                  <a:gd name="T3" fmla="*/ 155 h 155"/>
                  <a:gd name="T4" fmla="*/ 0 w 8"/>
                  <a:gd name="T5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5">
                    <a:moveTo>
                      <a:pt x="0" y="0"/>
                    </a:moveTo>
                    <a:lnTo>
                      <a:pt x="8" y="15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4" name="Line 239"/>
              <p:cNvSpPr>
                <a:spLocks noChangeShapeType="1"/>
              </p:cNvSpPr>
              <p:nvPr/>
            </p:nvSpPr>
            <p:spPr bwMode="auto">
              <a:xfrm>
                <a:off x="4525" y="1938"/>
                <a:ext cx="8" cy="155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5" name="Freeform 240"/>
              <p:cNvSpPr>
                <a:spLocks/>
              </p:cNvSpPr>
              <p:nvPr/>
            </p:nvSpPr>
            <p:spPr bwMode="auto">
              <a:xfrm>
                <a:off x="4513" y="1929"/>
                <a:ext cx="28" cy="172"/>
              </a:xfrm>
              <a:custGeom>
                <a:avLst/>
                <a:gdLst>
                  <a:gd name="T0" fmla="*/ 5 w 7"/>
                  <a:gd name="T1" fmla="*/ 42 h 42"/>
                  <a:gd name="T2" fmla="*/ 3 w 7"/>
                  <a:gd name="T3" fmla="*/ 40 h 42"/>
                  <a:gd name="T4" fmla="*/ 0 w 7"/>
                  <a:gd name="T5" fmla="*/ 2 h 42"/>
                  <a:gd name="T6" fmla="*/ 3 w 7"/>
                  <a:gd name="T7" fmla="*/ 0 h 42"/>
                  <a:gd name="T8" fmla="*/ 5 w 7"/>
                  <a:gd name="T9" fmla="*/ 2 h 42"/>
                  <a:gd name="T10" fmla="*/ 7 w 7"/>
                  <a:gd name="T11" fmla="*/ 40 h 42"/>
                  <a:gd name="T12" fmla="*/ 5 w 7"/>
                  <a:gd name="T13" fmla="*/ 42 h 42"/>
                  <a:gd name="T14" fmla="*/ 5 w 7"/>
                  <a:gd name="T1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" h="42">
                    <a:moveTo>
                      <a:pt x="5" y="42"/>
                    </a:moveTo>
                    <a:cubicBezTo>
                      <a:pt x="4" y="42"/>
                      <a:pt x="3" y="41"/>
                      <a:pt x="3" y="4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4" y="0"/>
                      <a:pt x="5" y="1"/>
                      <a:pt x="5" y="2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7" y="41"/>
                      <a:pt x="6" y="42"/>
                      <a:pt x="5" y="42"/>
                    </a:cubicBezTo>
                    <a:cubicBezTo>
                      <a:pt x="5" y="42"/>
                      <a:pt x="5" y="42"/>
                      <a:pt x="5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6" name="Freeform 241"/>
              <p:cNvSpPr>
                <a:spLocks/>
              </p:cNvSpPr>
              <p:nvPr/>
            </p:nvSpPr>
            <p:spPr bwMode="auto">
              <a:xfrm>
                <a:off x="4562" y="1938"/>
                <a:ext cx="8" cy="81"/>
              </a:xfrm>
              <a:custGeom>
                <a:avLst/>
                <a:gdLst>
                  <a:gd name="T0" fmla="*/ 0 w 8"/>
                  <a:gd name="T1" fmla="*/ 0 h 81"/>
                  <a:gd name="T2" fmla="*/ 8 w 8"/>
                  <a:gd name="T3" fmla="*/ 81 h 81"/>
                  <a:gd name="T4" fmla="*/ 0 w 8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81">
                    <a:moveTo>
                      <a:pt x="0" y="0"/>
                    </a:moveTo>
                    <a:lnTo>
                      <a:pt x="8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7" name="Line 242"/>
              <p:cNvSpPr>
                <a:spLocks noChangeShapeType="1"/>
              </p:cNvSpPr>
              <p:nvPr/>
            </p:nvSpPr>
            <p:spPr bwMode="auto">
              <a:xfrm>
                <a:off x="4562" y="1938"/>
                <a:ext cx="8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8" name="Freeform 243"/>
              <p:cNvSpPr>
                <a:spLocks/>
              </p:cNvSpPr>
              <p:nvPr/>
            </p:nvSpPr>
            <p:spPr bwMode="auto">
              <a:xfrm>
                <a:off x="4558" y="1934"/>
                <a:ext cx="16" cy="89"/>
              </a:xfrm>
              <a:custGeom>
                <a:avLst/>
                <a:gdLst>
                  <a:gd name="T0" fmla="*/ 3 w 4"/>
                  <a:gd name="T1" fmla="*/ 22 h 22"/>
                  <a:gd name="T2" fmla="*/ 1 w 4"/>
                  <a:gd name="T3" fmla="*/ 21 h 22"/>
                  <a:gd name="T4" fmla="*/ 0 w 4"/>
                  <a:gd name="T5" fmla="*/ 1 h 22"/>
                  <a:gd name="T6" fmla="*/ 1 w 4"/>
                  <a:gd name="T7" fmla="*/ 0 h 22"/>
                  <a:gd name="T8" fmla="*/ 3 w 4"/>
                  <a:gd name="T9" fmla="*/ 1 h 22"/>
                  <a:gd name="T10" fmla="*/ 4 w 4"/>
                  <a:gd name="T11" fmla="*/ 21 h 22"/>
                  <a:gd name="T12" fmla="*/ 3 w 4"/>
                  <a:gd name="T13" fmla="*/ 22 h 22"/>
                  <a:gd name="T14" fmla="*/ 3 w 4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" h="22">
                    <a:moveTo>
                      <a:pt x="3" y="22"/>
                    </a:moveTo>
                    <a:cubicBezTo>
                      <a:pt x="2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1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9" name="Freeform 244"/>
              <p:cNvSpPr>
                <a:spLocks/>
              </p:cNvSpPr>
              <p:nvPr/>
            </p:nvSpPr>
            <p:spPr bwMode="auto">
              <a:xfrm>
                <a:off x="4602" y="1934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0" name="Line 245"/>
              <p:cNvSpPr>
                <a:spLocks noChangeShapeType="1"/>
              </p:cNvSpPr>
              <p:nvPr/>
            </p:nvSpPr>
            <p:spPr bwMode="auto">
              <a:xfrm>
                <a:off x="4602" y="1934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1" name="Freeform 246"/>
              <p:cNvSpPr>
                <a:spLocks/>
              </p:cNvSpPr>
              <p:nvPr/>
            </p:nvSpPr>
            <p:spPr bwMode="auto">
              <a:xfrm>
                <a:off x="4598" y="1929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2" name="Freeform 247"/>
              <p:cNvSpPr>
                <a:spLocks/>
              </p:cNvSpPr>
              <p:nvPr/>
            </p:nvSpPr>
            <p:spPr bwMode="auto">
              <a:xfrm>
                <a:off x="4642" y="1934"/>
                <a:ext cx="4" cy="81"/>
              </a:xfrm>
              <a:custGeom>
                <a:avLst/>
                <a:gdLst>
                  <a:gd name="T0" fmla="*/ 0 w 4"/>
                  <a:gd name="T1" fmla="*/ 0 h 81"/>
                  <a:gd name="T2" fmla="*/ 4 w 4"/>
                  <a:gd name="T3" fmla="*/ 81 h 81"/>
                  <a:gd name="T4" fmla="*/ 0 w 4"/>
                  <a:gd name="T5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1">
                    <a:moveTo>
                      <a:pt x="0" y="0"/>
                    </a:moveTo>
                    <a:lnTo>
                      <a:pt x="4" y="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3" name="Line 248"/>
              <p:cNvSpPr>
                <a:spLocks noChangeShapeType="1"/>
              </p:cNvSpPr>
              <p:nvPr/>
            </p:nvSpPr>
            <p:spPr bwMode="auto">
              <a:xfrm>
                <a:off x="4642" y="1934"/>
                <a:ext cx="4" cy="81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4" name="Freeform 249"/>
              <p:cNvSpPr>
                <a:spLocks/>
              </p:cNvSpPr>
              <p:nvPr/>
            </p:nvSpPr>
            <p:spPr bwMode="auto">
              <a:xfrm>
                <a:off x="4638" y="1929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2" y="22"/>
                      <a:pt x="1" y="21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5" name="Freeform 250"/>
              <p:cNvSpPr>
                <a:spLocks/>
              </p:cNvSpPr>
              <p:nvPr/>
            </p:nvSpPr>
            <p:spPr bwMode="auto">
              <a:xfrm>
                <a:off x="4682" y="1929"/>
                <a:ext cx="4" cy="82"/>
              </a:xfrm>
              <a:custGeom>
                <a:avLst/>
                <a:gdLst>
                  <a:gd name="T0" fmla="*/ 0 w 4"/>
                  <a:gd name="T1" fmla="*/ 0 h 82"/>
                  <a:gd name="T2" fmla="*/ 4 w 4"/>
                  <a:gd name="T3" fmla="*/ 82 h 82"/>
                  <a:gd name="T4" fmla="*/ 0 w 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2">
                    <a:moveTo>
                      <a:pt x="0" y="0"/>
                    </a:moveTo>
                    <a:lnTo>
                      <a:pt x="4" y="8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6" name="Line 251"/>
              <p:cNvSpPr>
                <a:spLocks noChangeShapeType="1"/>
              </p:cNvSpPr>
              <p:nvPr/>
            </p:nvSpPr>
            <p:spPr bwMode="auto">
              <a:xfrm>
                <a:off x="4682" y="1929"/>
                <a:ext cx="4" cy="82"/>
              </a:xfrm>
              <a:prstGeom prst="lin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7" name="Freeform 252"/>
              <p:cNvSpPr>
                <a:spLocks/>
              </p:cNvSpPr>
              <p:nvPr/>
            </p:nvSpPr>
            <p:spPr bwMode="auto">
              <a:xfrm>
                <a:off x="4678" y="1925"/>
                <a:ext cx="12" cy="90"/>
              </a:xfrm>
              <a:custGeom>
                <a:avLst/>
                <a:gdLst>
                  <a:gd name="T0" fmla="*/ 2 w 3"/>
                  <a:gd name="T1" fmla="*/ 22 h 22"/>
                  <a:gd name="T2" fmla="*/ 1 w 3"/>
                  <a:gd name="T3" fmla="*/ 21 h 22"/>
                  <a:gd name="T4" fmla="*/ 0 w 3"/>
                  <a:gd name="T5" fmla="*/ 1 h 22"/>
                  <a:gd name="T6" fmla="*/ 1 w 3"/>
                  <a:gd name="T7" fmla="*/ 0 h 22"/>
                  <a:gd name="T8" fmla="*/ 2 w 3"/>
                  <a:gd name="T9" fmla="*/ 1 h 22"/>
                  <a:gd name="T10" fmla="*/ 3 w 3"/>
                  <a:gd name="T11" fmla="*/ 21 h 22"/>
                  <a:gd name="T12" fmla="*/ 2 w 3"/>
                  <a:gd name="T13" fmla="*/ 22 h 22"/>
                  <a:gd name="T14" fmla="*/ 2 w 3"/>
                  <a:gd name="T1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22">
                    <a:moveTo>
                      <a:pt x="2" y="22"/>
                    </a:moveTo>
                    <a:cubicBezTo>
                      <a:pt x="1" y="22"/>
                      <a:pt x="1" y="22"/>
                      <a:pt x="1" y="2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2" y="22"/>
                    </a:cubicBezTo>
                    <a:cubicBezTo>
                      <a:pt x="2" y="22"/>
                      <a:pt x="2" y="22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8" name="Freeform 253"/>
              <p:cNvSpPr>
                <a:spLocks/>
              </p:cNvSpPr>
              <p:nvPr/>
            </p:nvSpPr>
            <p:spPr bwMode="auto">
              <a:xfrm>
                <a:off x="4718" y="1929"/>
                <a:ext cx="8" cy="151"/>
              </a:xfrm>
              <a:custGeom>
                <a:avLst/>
                <a:gdLst>
                  <a:gd name="T0" fmla="*/ 0 w 8"/>
                  <a:gd name="T1" fmla="*/ 0 h 151"/>
                  <a:gd name="T2" fmla="*/ 8 w 8"/>
                  <a:gd name="T3" fmla="*/ 151 h 151"/>
                  <a:gd name="T4" fmla="*/ 0 w 8"/>
                  <a:gd name="T5" fmla="*/ 0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151">
                    <a:moveTo>
                      <a:pt x="0" y="0"/>
                    </a:moveTo>
                    <a:lnTo>
                      <a:pt x="8" y="15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38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字魂59号-创粗黑"/>
                  <a:ea typeface="Arial"/>
                  <a:cs typeface="Arial" panose="020B0604020202020204" pitchFamily="34" charset="0"/>
                  <a:sym typeface="Arial"/>
                </a:endParaRPr>
              </a:p>
            </p:txBody>
          </p:sp>
        </p:grpSp>
        <p:sp>
          <p:nvSpPr>
            <p:cNvPr id="5" name="Line 255"/>
            <p:cNvSpPr>
              <a:spLocks noChangeShapeType="1"/>
            </p:cNvSpPr>
            <p:nvPr/>
          </p:nvSpPr>
          <p:spPr bwMode="auto">
            <a:xfrm>
              <a:off x="4718" y="1929"/>
              <a:ext cx="8" cy="151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6" name="Freeform 256"/>
            <p:cNvSpPr>
              <a:spLocks/>
            </p:cNvSpPr>
            <p:nvPr/>
          </p:nvSpPr>
          <p:spPr bwMode="auto">
            <a:xfrm>
              <a:off x="4710" y="1917"/>
              <a:ext cx="28" cy="172"/>
            </a:xfrm>
            <a:custGeom>
              <a:avLst/>
              <a:gdLst>
                <a:gd name="T0" fmla="*/ 4 w 7"/>
                <a:gd name="T1" fmla="*/ 42 h 42"/>
                <a:gd name="T2" fmla="*/ 2 w 7"/>
                <a:gd name="T3" fmla="*/ 40 h 42"/>
                <a:gd name="T4" fmla="*/ 0 w 7"/>
                <a:gd name="T5" fmla="*/ 3 h 42"/>
                <a:gd name="T6" fmla="*/ 2 w 7"/>
                <a:gd name="T7" fmla="*/ 0 h 42"/>
                <a:gd name="T8" fmla="*/ 5 w 7"/>
                <a:gd name="T9" fmla="*/ 3 h 42"/>
                <a:gd name="T10" fmla="*/ 7 w 7"/>
                <a:gd name="T11" fmla="*/ 40 h 42"/>
                <a:gd name="T12" fmla="*/ 4 w 7"/>
                <a:gd name="T13" fmla="*/ 42 h 42"/>
                <a:gd name="T14" fmla="*/ 4 w 7"/>
                <a:gd name="T1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" h="42">
                  <a:moveTo>
                    <a:pt x="4" y="42"/>
                  </a:moveTo>
                  <a:cubicBezTo>
                    <a:pt x="3" y="42"/>
                    <a:pt x="2" y="41"/>
                    <a:pt x="2" y="4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2" y="0"/>
                  </a:cubicBezTo>
                  <a:cubicBezTo>
                    <a:pt x="3" y="0"/>
                    <a:pt x="4" y="1"/>
                    <a:pt x="5" y="3"/>
                  </a:cubicBezTo>
                  <a:cubicBezTo>
                    <a:pt x="7" y="40"/>
                    <a:pt x="7" y="40"/>
                    <a:pt x="7" y="40"/>
                  </a:cubicBezTo>
                  <a:cubicBezTo>
                    <a:pt x="7" y="41"/>
                    <a:pt x="6" y="42"/>
                    <a:pt x="4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7" name="Freeform 257"/>
            <p:cNvSpPr>
              <a:spLocks/>
            </p:cNvSpPr>
            <p:nvPr/>
          </p:nvSpPr>
          <p:spPr bwMode="auto">
            <a:xfrm>
              <a:off x="4759" y="1925"/>
              <a:ext cx="4" cy="82"/>
            </a:xfrm>
            <a:custGeom>
              <a:avLst/>
              <a:gdLst>
                <a:gd name="T0" fmla="*/ 0 w 4"/>
                <a:gd name="T1" fmla="*/ 0 h 82"/>
                <a:gd name="T2" fmla="*/ 4 w 4"/>
                <a:gd name="T3" fmla="*/ 82 h 82"/>
                <a:gd name="T4" fmla="*/ 0 w 4"/>
                <a:gd name="T5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2">
                  <a:moveTo>
                    <a:pt x="0" y="0"/>
                  </a:moveTo>
                  <a:lnTo>
                    <a:pt x="4" y="8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8" name="Line 258"/>
            <p:cNvSpPr>
              <a:spLocks noChangeShapeType="1"/>
            </p:cNvSpPr>
            <p:nvPr/>
          </p:nvSpPr>
          <p:spPr bwMode="auto">
            <a:xfrm>
              <a:off x="4759" y="1925"/>
              <a:ext cx="4" cy="82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9" name="Freeform 259"/>
            <p:cNvSpPr>
              <a:spLocks/>
            </p:cNvSpPr>
            <p:nvPr/>
          </p:nvSpPr>
          <p:spPr bwMode="auto">
            <a:xfrm>
              <a:off x="4755" y="1921"/>
              <a:ext cx="12" cy="90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2" y="22"/>
                    <a:pt x="1" y="22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2" y="0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3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10" name="Freeform 260"/>
            <p:cNvSpPr>
              <a:spLocks/>
            </p:cNvSpPr>
            <p:nvPr/>
          </p:nvSpPr>
          <p:spPr bwMode="auto">
            <a:xfrm>
              <a:off x="4799" y="1925"/>
              <a:ext cx="4" cy="78"/>
            </a:xfrm>
            <a:custGeom>
              <a:avLst/>
              <a:gdLst>
                <a:gd name="T0" fmla="*/ 0 w 4"/>
                <a:gd name="T1" fmla="*/ 0 h 78"/>
                <a:gd name="T2" fmla="*/ 4 w 4"/>
                <a:gd name="T3" fmla="*/ 78 h 78"/>
                <a:gd name="T4" fmla="*/ 0 w 4"/>
                <a:gd name="T5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78">
                  <a:moveTo>
                    <a:pt x="0" y="0"/>
                  </a:moveTo>
                  <a:lnTo>
                    <a:pt x="4" y="78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11" name="Line 261"/>
            <p:cNvSpPr>
              <a:spLocks noChangeShapeType="1"/>
            </p:cNvSpPr>
            <p:nvPr/>
          </p:nvSpPr>
          <p:spPr bwMode="auto">
            <a:xfrm>
              <a:off x="4799" y="1925"/>
              <a:ext cx="4" cy="78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12" name="Freeform 262"/>
            <p:cNvSpPr>
              <a:spLocks/>
            </p:cNvSpPr>
            <p:nvPr/>
          </p:nvSpPr>
          <p:spPr bwMode="auto">
            <a:xfrm>
              <a:off x="4795" y="1917"/>
              <a:ext cx="12" cy="94"/>
            </a:xfrm>
            <a:custGeom>
              <a:avLst/>
              <a:gdLst>
                <a:gd name="T0" fmla="*/ 2 w 3"/>
                <a:gd name="T1" fmla="*/ 23 h 23"/>
                <a:gd name="T2" fmla="*/ 1 w 3"/>
                <a:gd name="T3" fmla="*/ 22 h 23"/>
                <a:gd name="T4" fmla="*/ 0 w 3"/>
                <a:gd name="T5" fmla="*/ 2 h 23"/>
                <a:gd name="T6" fmla="*/ 1 w 3"/>
                <a:gd name="T7" fmla="*/ 1 h 23"/>
                <a:gd name="T8" fmla="*/ 2 w 3"/>
                <a:gd name="T9" fmla="*/ 2 h 23"/>
                <a:gd name="T10" fmla="*/ 3 w 3"/>
                <a:gd name="T11" fmla="*/ 21 h 23"/>
                <a:gd name="T12" fmla="*/ 2 w 3"/>
                <a:gd name="T13" fmla="*/ 23 h 23"/>
                <a:gd name="T14" fmla="*/ 2 w 3"/>
                <a:gd name="T15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3">
                  <a:moveTo>
                    <a:pt x="2" y="23"/>
                  </a:moveTo>
                  <a:cubicBezTo>
                    <a:pt x="1" y="23"/>
                    <a:pt x="1" y="22"/>
                    <a:pt x="1" y="2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2" y="0"/>
                    <a:pt x="2" y="1"/>
                    <a:pt x="2" y="2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3" y="23"/>
                    <a:pt x="2" y="23"/>
                  </a:cubicBezTo>
                  <a:cubicBezTo>
                    <a:pt x="2" y="23"/>
                    <a:pt x="2" y="23"/>
                    <a:pt x="2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13" name="Freeform 263"/>
            <p:cNvSpPr>
              <a:spLocks/>
            </p:cNvSpPr>
            <p:nvPr/>
          </p:nvSpPr>
          <p:spPr bwMode="auto">
            <a:xfrm>
              <a:off x="4839" y="1921"/>
              <a:ext cx="4" cy="82"/>
            </a:xfrm>
            <a:custGeom>
              <a:avLst/>
              <a:gdLst>
                <a:gd name="T0" fmla="*/ 0 w 4"/>
                <a:gd name="T1" fmla="*/ 0 h 82"/>
                <a:gd name="T2" fmla="*/ 4 w 4"/>
                <a:gd name="T3" fmla="*/ 82 h 82"/>
                <a:gd name="T4" fmla="*/ 0 w 4"/>
                <a:gd name="T5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2">
                  <a:moveTo>
                    <a:pt x="0" y="0"/>
                  </a:moveTo>
                  <a:lnTo>
                    <a:pt x="4" y="8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14" name="Line 264"/>
            <p:cNvSpPr>
              <a:spLocks noChangeShapeType="1"/>
            </p:cNvSpPr>
            <p:nvPr/>
          </p:nvSpPr>
          <p:spPr bwMode="auto">
            <a:xfrm>
              <a:off x="4839" y="1921"/>
              <a:ext cx="4" cy="82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15" name="Freeform 265"/>
            <p:cNvSpPr>
              <a:spLocks/>
            </p:cNvSpPr>
            <p:nvPr/>
          </p:nvSpPr>
          <p:spPr bwMode="auto">
            <a:xfrm>
              <a:off x="4835" y="1917"/>
              <a:ext cx="12" cy="90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1" y="22"/>
                    <a:pt x="1" y="22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1" y="0"/>
                    <a:pt x="2" y="0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1"/>
                    <a:pt x="2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16" name="Freeform 266"/>
            <p:cNvSpPr>
              <a:spLocks/>
            </p:cNvSpPr>
            <p:nvPr/>
          </p:nvSpPr>
          <p:spPr bwMode="auto">
            <a:xfrm>
              <a:off x="4879" y="1921"/>
              <a:ext cx="4" cy="78"/>
            </a:xfrm>
            <a:custGeom>
              <a:avLst/>
              <a:gdLst>
                <a:gd name="T0" fmla="*/ 0 w 4"/>
                <a:gd name="T1" fmla="*/ 0 h 78"/>
                <a:gd name="T2" fmla="*/ 4 w 4"/>
                <a:gd name="T3" fmla="*/ 78 h 78"/>
                <a:gd name="T4" fmla="*/ 0 w 4"/>
                <a:gd name="T5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78">
                  <a:moveTo>
                    <a:pt x="0" y="0"/>
                  </a:moveTo>
                  <a:lnTo>
                    <a:pt x="4" y="78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17" name="Line 267"/>
            <p:cNvSpPr>
              <a:spLocks noChangeShapeType="1"/>
            </p:cNvSpPr>
            <p:nvPr/>
          </p:nvSpPr>
          <p:spPr bwMode="auto">
            <a:xfrm>
              <a:off x="4879" y="1921"/>
              <a:ext cx="4" cy="78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18" name="Freeform 268"/>
            <p:cNvSpPr>
              <a:spLocks/>
            </p:cNvSpPr>
            <p:nvPr/>
          </p:nvSpPr>
          <p:spPr bwMode="auto">
            <a:xfrm>
              <a:off x="4871" y="1913"/>
              <a:ext cx="16" cy="94"/>
            </a:xfrm>
            <a:custGeom>
              <a:avLst/>
              <a:gdLst>
                <a:gd name="T0" fmla="*/ 3 w 4"/>
                <a:gd name="T1" fmla="*/ 23 h 23"/>
                <a:gd name="T2" fmla="*/ 2 w 4"/>
                <a:gd name="T3" fmla="*/ 21 h 23"/>
                <a:gd name="T4" fmla="*/ 0 w 4"/>
                <a:gd name="T5" fmla="*/ 2 h 23"/>
                <a:gd name="T6" fmla="*/ 2 w 4"/>
                <a:gd name="T7" fmla="*/ 0 h 23"/>
                <a:gd name="T8" fmla="*/ 3 w 4"/>
                <a:gd name="T9" fmla="*/ 1 h 23"/>
                <a:gd name="T10" fmla="*/ 4 w 4"/>
                <a:gd name="T11" fmla="*/ 21 h 23"/>
                <a:gd name="T12" fmla="*/ 3 w 4"/>
                <a:gd name="T13" fmla="*/ 23 h 23"/>
                <a:gd name="T14" fmla="*/ 3 w 4"/>
                <a:gd name="T15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" h="23">
                  <a:moveTo>
                    <a:pt x="3" y="23"/>
                  </a:moveTo>
                  <a:cubicBezTo>
                    <a:pt x="2" y="23"/>
                    <a:pt x="2" y="22"/>
                    <a:pt x="2" y="2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2" y="0"/>
                    <a:pt x="3" y="1"/>
                    <a:pt x="3" y="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2"/>
                    <a:pt x="3" y="22"/>
                    <a:pt x="3" y="23"/>
                  </a:cubicBezTo>
                  <a:cubicBezTo>
                    <a:pt x="3" y="23"/>
                    <a:pt x="3" y="23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19" name="Freeform 269"/>
            <p:cNvSpPr>
              <a:spLocks/>
            </p:cNvSpPr>
            <p:nvPr/>
          </p:nvSpPr>
          <p:spPr bwMode="auto">
            <a:xfrm>
              <a:off x="4915" y="1917"/>
              <a:ext cx="8" cy="155"/>
            </a:xfrm>
            <a:custGeom>
              <a:avLst/>
              <a:gdLst>
                <a:gd name="T0" fmla="*/ 0 w 8"/>
                <a:gd name="T1" fmla="*/ 0 h 155"/>
                <a:gd name="T2" fmla="*/ 8 w 8"/>
                <a:gd name="T3" fmla="*/ 155 h 155"/>
                <a:gd name="T4" fmla="*/ 0 w 8"/>
                <a:gd name="T5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155">
                  <a:moveTo>
                    <a:pt x="0" y="0"/>
                  </a:moveTo>
                  <a:lnTo>
                    <a:pt x="8" y="15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0" name="Line 270"/>
            <p:cNvSpPr>
              <a:spLocks noChangeShapeType="1"/>
            </p:cNvSpPr>
            <p:nvPr/>
          </p:nvSpPr>
          <p:spPr bwMode="auto">
            <a:xfrm>
              <a:off x="4915" y="1917"/>
              <a:ext cx="8" cy="155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1" name="Freeform 271"/>
            <p:cNvSpPr>
              <a:spLocks/>
            </p:cNvSpPr>
            <p:nvPr/>
          </p:nvSpPr>
          <p:spPr bwMode="auto">
            <a:xfrm>
              <a:off x="4907" y="1909"/>
              <a:ext cx="24" cy="171"/>
            </a:xfrm>
            <a:custGeom>
              <a:avLst/>
              <a:gdLst>
                <a:gd name="T0" fmla="*/ 4 w 6"/>
                <a:gd name="T1" fmla="*/ 42 h 42"/>
                <a:gd name="T2" fmla="*/ 2 w 6"/>
                <a:gd name="T3" fmla="*/ 40 h 42"/>
                <a:gd name="T4" fmla="*/ 0 w 6"/>
                <a:gd name="T5" fmla="*/ 2 h 42"/>
                <a:gd name="T6" fmla="*/ 2 w 6"/>
                <a:gd name="T7" fmla="*/ 0 h 42"/>
                <a:gd name="T8" fmla="*/ 4 w 6"/>
                <a:gd name="T9" fmla="*/ 2 h 42"/>
                <a:gd name="T10" fmla="*/ 6 w 6"/>
                <a:gd name="T11" fmla="*/ 39 h 42"/>
                <a:gd name="T12" fmla="*/ 4 w 6"/>
                <a:gd name="T13" fmla="*/ 42 h 42"/>
                <a:gd name="T14" fmla="*/ 4 w 6"/>
                <a:gd name="T1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" h="42">
                  <a:moveTo>
                    <a:pt x="4" y="42"/>
                  </a:moveTo>
                  <a:cubicBezTo>
                    <a:pt x="3" y="42"/>
                    <a:pt x="2" y="41"/>
                    <a:pt x="2" y="4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41"/>
                    <a:pt x="5" y="42"/>
                    <a:pt x="4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2" name="Freeform 272"/>
            <p:cNvSpPr>
              <a:spLocks/>
            </p:cNvSpPr>
            <p:nvPr/>
          </p:nvSpPr>
          <p:spPr bwMode="auto">
            <a:xfrm>
              <a:off x="4956" y="1917"/>
              <a:ext cx="4" cy="78"/>
            </a:xfrm>
            <a:custGeom>
              <a:avLst/>
              <a:gdLst>
                <a:gd name="T0" fmla="*/ 0 w 4"/>
                <a:gd name="T1" fmla="*/ 0 h 78"/>
                <a:gd name="T2" fmla="*/ 4 w 4"/>
                <a:gd name="T3" fmla="*/ 78 h 78"/>
                <a:gd name="T4" fmla="*/ 0 w 4"/>
                <a:gd name="T5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78">
                  <a:moveTo>
                    <a:pt x="0" y="0"/>
                  </a:moveTo>
                  <a:lnTo>
                    <a:pt x="4" y="78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3" name="Line 273"/>
            <p:cNvSpPr>
              <a:spLocks noChangeShapeType="1"/>
            </p:cNvSpPr>
            <p:nvPr/>
          </p:nvSpPr>
          <p:spPr bwMode="auto">
            <a:xfrm>
              <a:off x="4956" y="1917"/>
              <a:ext cx="4" cy="78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4" name="Freeform 274"/>
            <p:cNvSpPr>
              <a:spLocks/>
            </p:cNvSpPr>
            <p:nvPr/>
          </p:nvSpPr>
          <p:spPr bwMode="auto">
            <a:xfrm>
              <a:off x="4952" y="1909"/>
              <a:ext cx="12" cy="90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2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1" y="22"/>
                    <a:pt x="1" y="22"/>
                    <a:pt x="1" y="2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1" y="0"/>
                    <a:pt x="2" y="1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3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5" name="Freeform 275"/>
            <p:cNvSpPr>
              <a:spLocks/>
            </p:cNvSpPr>
            <p:nvPr/>
          </p:nvSpPr>
          <p:spPr bwMode="auto">
            <a:xfrm>
              <a:off x="4996" y="1913"/>
              <a:ext cx="4" cy="82"/>
            </a:xfrm>
            <a:custGeom>
              <a:avLst/>
              <a:gdLst>
                <a:gd name="T0" fmla="*/ 0 w 4"/>
                <a:gd name="T1" fmla="*/ 0 h 82"/>
                <a:gd name="T2" fmla="*/ 4 w 4"/>
                <a:gd name="T3" fmla="*/ 82 h 82"/>
                <a:gd name="T4" fmla="*/ 0 w 4"/>
                <a:gd name="T5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2">
                  <a:moveTo>
                    <a:pt x="0" y="0"/>
                  </a:moveTo>
                  <a:lnTo>
                    <a:pt x="4" y="8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6" name="Line 276"/>
            <p:cNvSpPr>
              <a:spLocks noChangeShapeType="1"/>
            </p:cNvSpPr>
            <p:nvPr/>
          </p:nvSpPr>
          <p:spPr bwMode="auto">
            <a:xfrm>
              <a:off x="4996" y="1913"/>
              <a:ext cx="4" cy="82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7" name="Freeform 277"/>
            <p:cNvSpPr>
              <a:spLocks/>
            </p:cNvSpPr>
            <p:nvPr/>
          </p:nvSpPr>
          <p:spPr bwMode="auto">
            <a:xfrm>
              <a:off x="4988" y="1909"/>
              <a:ext cx="16" cy="90"/>
            </a:xfrm>
            <a:custGeom>
              <a:avLst/>
              <a:gdLst>
                <a:gd name="T0" fmla="*/ 3 w 4"/>
                <a:gd name="T1" fmla="*/ 22 h 22"/>
                <a:gd name="T2" fmla="*/ 2 w 4"/>
                <a:gd name="T3" fmla="*/ 21 h 22"/>
                <a:gd name="T4" fmla="*/ 1 w 4"/>
                <a:gd name="T5" fmla="*/ 1 h 22"/>
                <a:gd name="T6" fmla="*/ 2 w 4"/>
                <a:gd name="T7" fmla="*/ 0 h 22"/>
                <a:gd name="T8" fmla="*/ 3 w 4"/>
                <a:gd name="T9" fmla="*/ 1 h 22"/>
                <a:gd name="T10" fmla="*/ 4 w 4"/>
                <a:gd name="T11" fmla="*/ 21 h 22"/>
                <a:gd name="T12" fmla="*/ 3 w 4"/>
                <a:gd name="T13" fmla="*/ 22 h 22"/>
                <a:gd name="T14" fmla="*/ 3 w 4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" h="22">
                  <a:moveTo>
                    <a:pt x="3" y="22"/>
                  </a:moveTo>
                  <a:cubicBezTo>
                    <a:pt x="2" y="22"/>
                    <a:pt x="2" y="22"/>
                    <a:pt x="2" y="2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2" y="0"/>
                    <a:pt x="3" y="0"/>
                    <a:pt x="3" y="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3" y="22"/>
                    <a:pt x="3" y="22"/>
                  </a:cubicBezTo>
                  <a:cubicBezTo>
                    <a:pt x="3" y="22"/>
                    <a:pt x="3" y="22"/>
                    <a:pt x="3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8" name="Freeform 278"/>
            <p:cNvSpPr>
              <a:spLocks/>
            </p:cNvSpPr>
            <p:nvPr/>
          </p:nvSpPr>
          <p:spPr bwMode="auto">
            <a:xfrm>
              <a:off x="5032" y="1909"/>
              <a:ext cx="8" cy="82"/>
            </a:xfrm>
            <a:custGeom>
              <a:avLst/>
              <a:gdLst>
                <a:gd name="T0" fmla="*/ 0 w 8"/>
                <a:gd name="T1" fmla="*/ 0 h 82"/>
                <a:gd name="T2" fmla="*/ 8 w 8"/>
                <a:gd name="T3" fmla="*/ 82 h 82"/>
                <a:gd name="T4" fmla="*/ 0 w 8"/>
                <a:gd name="T5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82">
                  <a:moveTo>
                    <a:pt x="0" y="0"/>
                  </a:moveTo>
                  <a:lnTo>
                    <a:pt x="8" y="8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9" name="Line 279"/>
            <p:cNvSpPr>
              <a:spLocks noChangeShapeType="1"/>
            </p:cNvSpPr>
            <p:nvPr/>
          </p:nvSpPr>
          <p:spPr bwMode="auto">
            <a:xfrm>
              <a:off x="5032" y="1909"/>
              <a:ext cx="8" cy="82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30" name="Freeform 280"/>
            <p:cNvSpPr>
              <a:spLocks/>
            </p:cNvSpPr>
            <p:nvPr/>
          </p:nvSpPr>
          <p:spPr bwMode="auto">
            <a:xfrm>
              <a:off x="5028" y="1905"/>
              <a:ext cx="16" cy="90"/>
            </a:xfrm>
            <a:custGeom>
              <a:avLst/>
              <a:gdLst>
                <a:gd name="T0" fmla="*/ 3 w 4"/>
                <a:gd name="T1" fmla="*/ 22 h 22"/>
                <a:gd name="T2" fmla="*/ 1 w 4"/>
                <a:gd name="T3" fmla="*/ 21 h 22"/>
                <a:gd name="T4" fmla="*/ 0 w 4"/>
                <a:gd name="T5" fmla="*/ 2 h 22"/>
                <a:gd name="T6" fmla="*/ 1 w 4"/>
                <a:gd name="T7" fmla="*/ 0 h 22"/>
                <a:gd name="T8" fmla="*/ 3 w 4"/>
                <a:gd name="T9" fmla="*/ 1 h 22"/>
                <a:gd name="T10" fmla="*/ 4 w 4"/>
                <a:gd name="T11" fmla="*/ 21 h 22"/>
                <a:gd name="T12" fmla="*/ 3 w 4"/>
                <a:gd name="T13" fmla="*/ 22 h 22"/>
                <a:gd name="T14" fmla="*/ 3 w 4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" h="22">
                  <a:moveTo>
                    <a:pt x="3" y="22"/>
                  </a:moveTo>
                  <a:cubicBezTo>
                    <a:pt x="2" y="22"/>
                    <a:pt x="1" y="22"/>
                    <a:pt x="1" y="2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1" y="0"/>
                  </a:cubicBezTo>
                  <a:cubicBezTo>
                    <a:pt x="2" y="0"/>
                    <a:pt x="2" y="1"/>
                    <a:pt x="3" y="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2"/>
                    <a:pt x="3" y="22"/>
                    <a:pt x="3" y="22"/>
                  </a:cubicBezTo>
                  <a:cubicBezTo>
                    <a:pt x="3" y="22"/>
                    <a:pt x="3" y="22"/>
                    <a:pt x="3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31" name="Freeform 281"/>
            <p:cNvSpPr>
              <a:spLocks/>
            </p:cNvSpPr>
            <p:nvPr/>
          </p:nvSpPr>
          <p:spPr bwMode="auto">
            <a:xfrm>
              <a:off x="5072" y="1909"/>
              <a:ext cx="4" cy="82"/>
            </a:xfrm>
            <a:custGeom>
              <a:avLst/>
              <a:gdLst>
                <a:gd name="T0" fmla="*/ 0 w 4"/>
                <a:gd name="T1" fmla="*/ 0 h 82"/>
                <a:gd name="T2" fmla="*/ 4 w 4"/>
                <a:gd name="T3" fmla="*/ 82 h 82"/>
                <a:gd name="T4" fmla="*/ 0 w 4"/>
                <a:gd name="T5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2">
                  <a:moveTo>
                    <a:pt x="0" y="0"/>
                  </a:moveTo>
                  <a:lnTo>
                    <a:pt x="4" y="8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32" name="Line 282"/>
            <p:cNvSpPr>
              <a:spLocks noChangeShapeType="1"/>
            </p:cNvSpPr>
            <p:nvPr/>
          </p:nvSpPr>
          <p:spPr bwMode="auto">
            <a:xfrm>
              <a:off x="5072" y="1909"/>
              <a:ext cx="4" cy="82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33" name="Freeform 283"/>
            <p:cNvSpPr>
              <a:spLocks/>
            </p:cNvSpPr>
            <p:nvPr/>
          </p:nvSpPr>
          <p:spPr bwMode="auto">
            <a:xfrm>
              <a:off x="5068" y="1905"/>
              <a:ext cx="12" cy="90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2" y="22"/>
                    <a:pt x="1" y="21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cubicBezTo>
                    <a:pt x="2" y="0"/>
                    <a:pt x="2" y="0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1"/>
                    <a:pt x="3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34" name="Freeform 284"/>
            <p:cNvSpPr>
              <a:spLocks/>
            </p:cNvSpPr>
            <p:nvPr/>
          </p:nvSpPr>
          <p:spPr bwMode="auto">
            <a:xfrm>
              <a:off x="5112" y="1905"/>
              <a:ext cx="8" cy="155"/>
            </a:xfrm>
            <a:custGeom>
              <a:avLst/>
              <a:gdLst>
                <a:gd name="T0" fmla="*/ 0 w 8"/>
                <a:gd name="T1" fmla="*/ 0 h 155"/>
                <a:gd name="T2" fmla="*/ 8 w 8"/>
                <a:gd name="T3" fmla="*/ 155 h 155"/>
                <a:gd name="T4" fmla="*/ 0 w 8"/>
                <a:gd name="T5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155">
                  <a:moveTo>
                    <a:pt x="0" y="0"/>
                  </a:moveTo>
                  <a:lnTo>
                    <a:pt x="8" y="15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35" name="Line 285"/>
            <p:cNvSpPr>
              <a:spLocks noChangeShapeType="1"/>
            </p:cNvSpPr>
            <p:nvPr/>
          </p:nvSpPr>
          <p:spPr bwMode="auto">
            <a:xfrm>
              <a:off x="5112" y="1905"/>
              <a:ext cx="8" cy="155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36" name="Freeform 286"/>
            <p:cNvSpPr>
              <a:spLocks/>
            </p:cNvSpPr>
            <p:nvPr/>
          </p:nvSpPr>
          <p:spPr bwMode="auto">
            <a:xfrm>
              <a:off x="5100" y="1897"/>
              <a:ext cx="28" cy="171"/>
            </a:xfrm>
            <a:custGeom>
              <a:avLst/>
              <a:gdLst>
                <a:gd name="T0" fmla="*/ 5 w 7"/>
                <a:gd name="T1" fmla="*/ 42 h 42"/>
                <a:gd name="T2" fmla="*/ 3 w 7"/>
                <a:gd name="T3" fmla="*/ 40 h 42"/>
                <a:gd name="T4" fmla="*/ 0 w 7"/>
                <a:gd name="T5" fmla="*/ 3 h 42"/>
                <a:gd name="T6" fmla="*/ 3 w 7"/>
                <a:gd name="T7" fmla="*/ 0 h 42"/>
                <a:gd name="T8" fmla="*/ 5 w 7"/>
                <a:gd name="T9" fmla="*/ 2 h 42"/>
                <a:gd name="T10" fmla="*/ 7 w 7"/>
                <a:gd name="T11" fmla="*/ 40 h 42"/>
                <a:gd name="T12" fmla="*/ 5 w 7"/>
                <a:gd name="T13" fmla="*/ 42 h 42"/>
                <a:gd name="T14" fmla="*/ 5 w 7"/>
                <a:gd name="T1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" h="42">
                  <a:moveTo>
                    <a:pt x="5" y="42"/>
                  </a:moveTo>
                  <a:cubicBezTo>
                    <a:pt x="4" y="42"/>
                    <a:pt x="3" y="41"/>
                    <a:pt x="3" y="4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1"/>
                    <a:pt x="1" y="0"/>
                    <a:pt x="3" y="0"/>
                  </a:cubicBezTo>
                  <a:cubicBezTo>
                    <a:pt x="4" y="0"/>
                    <a:pt x="5" y="1"/>
                    <a:pt x="5" y="2"/>
                  </a:cubicBezTo>
                  <a:cubicBezTo>
                    <a:pt x="7" y="40"/>
                    <a:pt x="7" y="40"/>
                    <a:pt x="7" y="40"/>
                  </a:cubicBezTo>
                  <a:cubicBezTo>
                    <a:pt x="7" y="41"/>
                    <a:pt x="6" y="42"/>
                    <a:pt x="5" y="42"/>
                  </a:cubicBezTo>
                  <a:cubicBezTo>
                    <a:pt x="5" y="42"/>
                    <a:pt x="5" y="42"/>
                    <a:pt x="5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37" name="Freeform 287"/>
            <p:cNvSpPr>
              <a:spLocks/>
            </p:cNvSpPr>
            <p:nvPr/>
          </p:nvSpPr>
          <p:spPr bwMode="auto">
            <a:xfrm>
              <a:off x="5149" y="1905"/>
              <a:ext cx="8" cy="82"/>
            </a:xfrm>
            <a:custGeom>
              <a:avLst/>
              <a:gdLst>
                <a:gd name="T0" fmla="*/ 0 w 8"/>
                <a:gd name="T1" fmla="*/ 0 h 82"/>
                <a:gd name="T2" fmla="*/ 8 w 8"/>
                <a:gd name="T3" fmla="*/ 82 h 82"/>
                <a:gd name="T4" fmla="*/ 0 w 8"/>
                <a:gd name="T5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82">
                  <a:moveTo>
                    <a:pt x="0" y="0"/>
                  </a:moveTo>
                  <a:lnTo>
                    <a:pt x="8" y="8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38" name="Line 288"/>
            <p:cNvSpPr>
              <a:spLocks noChangeShapeType="1"/>
            </p:cNvSpPr>
            <p:nvPr/>
          </p:nvSpPr>
          <p:spPr bwMode="auto">
            <a:xfrm>
              <a:off x="5149" y="1905"/>
              <a:ext cx="8" cy="82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39" name="Freeform 289"/>
            <p:cNvSpPr>
              <a:spLocks/>
            </p:cNvSpPr>
            <p:nvPr/>
          </p:nvSpPr>
          <p:spPr bwMode="auto">
            <a:xfrm>
              <a:off x="5144" y="1901"/>
              <a:ext cx="17" cy="90"/>
            </a:xfrm>
            <a:custGeom>
              <a:avLst/>
              <a:gdLst>
                <a:gd name="T0" fmla="*/ 3 w 4"/>
                <a:gd name="T1" fmla="*/ 22 h 22"/>
                <a:gd name="T2" fmla="*/ 1 w 4"/>
                <a:gd name="T3" fmla="*/ 21 h 22"/>
                <a:gd name="T4" fmla="*/ 0 w 4"/>
                <a:gd name="T5" fmla="*/ 1 h 22"/>
                <a:gd name="T6" fmla="*/ 1 w 4"/>
                <a:gd name="T7" fmla="*/ 0 h 22"/>
                <a:gd name="T8" fmla="*/ 3 w 4"/>
                <a:gd name="T9" fmla="*/ 1 h 22"/>
                <a:gd name="T10" fmla="*/ 4 w 4"/>
                <a:gd name="T11" fmla="*/ 21 h 22"/>
                <a:gd name="T12" fmla="*/ 3 w 4"/>
                <a:gd name="T13" fmla="*/ 22 h 22"/>
                <a:gd name="T14" fmla="*/ 3 w 4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" h="22">
                  <a:moveTo>
                    <a:pt x="3" y="22"/>
                  </a:moveTo>
                  <a:cubicBezTo>
                    <a:pt x="2" y="22"/>
                    <a:pt x="1" y="21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3" y="22"/>
                    <a:pt x="3" y="22"/>
                  </a:cubicBezTo>
                  <a:cubicBezTo>
                    <a:pt x="3" y="22"/>
                    <a:pt x="3" y="22"/>
                    <a:pt x="3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40" name="Freeform 290"/>
            <p:cNvSpPr>
              <a:spLocks/>
            </p:cNvSpPr>
            <p:nvPr/>
          </p:nvSpPr>
          <p:spPr bwMode="auto">
            <a:xfrm>
              <a:off x="5189" y="1901"/>
              <a:ext cx="4" cy="82"/>
            </a:xfrm>
            <a:custGeom>
              <a:avLst/>
              <a:gdLst>
                <a:gd name="T0" fmla="*/ 0 w 4"/>
                <a:gd name="T1" fmla="*/ 0 h 82"/>
                <a:gd name="T2" fmla="*/ 4 w 4"/>
                <a:gd name="T3" fmla="*/ 82 h 82"/>
                <a:gd name="T4" fmla="*/ 0 w 4"/>
                <a:gd name="T5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2">
                  <a:moveTo>
                    <a:pt x="0" y="0"/>
                  </a:moveTo>
                  <a:lnTo>
                    <a:pt x="4" y="8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41" name="Line 291"/>
            <p:cNvSpPr>
              <a:spLocks noChangeShapeType="1"/>
            </p:cNvSpPr>
            <p:nvPr/>
          </p:nvSpPr>
          <p:spPr bwMode="auto">
            <a:xfrm>
              <a:off x="5189" y="1901"/>
              <a:ext cx="4" cy="82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42" name="Freeform 292"/>
            <p:cNvSpPr>
              <a:spLocks/>
            </p:cNvSpPr>
            <p:nvPr/>
          </p:nvSpPr>
          <p:spPr bwMode="auto">
            <a:xfrm>
              <a:off x="5185" y="1897"/>
              <a:ext cx="12" cy="90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2" y="22"/>
                    <a:pt x="1" y="22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1" y="0"/>
                    <a:pt x="1" y="0"/>
                  </a:cubicBezTo>
                  <a:cubicBezTo>
                    <a:pt x="2" y="0"/>
                    <a:pt x="2" y="1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3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43" name="Freeform 293"/>
            <p:cNvSpPr>
              <a:spLocks/>
            </p:cNvSpPr>
            <p:nvPr/>
          </p:nvSpPr>
          <p:spPr bwMode="auto">
            <a:xfrm>
              <a:off x="5229" y="1901"/>
              <a:ext cx="4" cy="82"/>
            </a:xfrm>
            <a:custGeom>
              <a:avLst/>
              <a:gdLst>
                <a:gd name="T0" fmla="*/ 0 w 4"/>
                <a:gd name="T1" fmla="*/ 0 h 82"/>
                <a:gd name="T2" fmla="*/ 4 w 4"/>
                <a:gd name="T3" fmla="*/ 82 h 82"/>
                <a:gd name="T4" fmla="*/ 0 w 4"/>
                <a:gd name="T5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2">
                  <a:moveTo>
                    <a:pt x="0" y="0"/>
                  </a:moveTo>
                  <a:lnTo>
                    <a:pt x="4" y="8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44" name="Line 294"/>
            <p:cNvSpPr>
              <a:spLocks noChangeShapeType="1"/>
            </p:cNvSpPr>
            <p:nvPr/>
          </p:nvSpPr>
          <p:spPr bwMode="auto">
            <a:xfrm>
              <a:off x="5229" y="1901"/>
              <a:ext cx="4" cy="82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45" name="Freeform 295"/>
            <p:cNvSpPr>
              <a:spLocks/>
            </p:cNvSpPr>
            <p:nvPr/>
          </p:nvSpPr>
          <p:spPr bwMode="auto">
            <a:xfrm>
              <a:off x="5225" y="1897"/>
              <a:ext cx="12" cy="90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2" y="22"/>
                    <a:pt x="1" y="21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2" y="0"/>
                    <a:pt x="2" y="0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1"/>
                    <a:pt x="3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46" name="Freeform 296"/>
            <p:cNvSpPr>
              <a:spLocks/>
            </p:cNvSpPr>
            <p:nvPr/>
          </p:nvSpPr>
          <p:spPr bwMode="auto">
            <a:xfrm>
              <a:off x="5269" y="1897"/>
              <a:ext cx="4" cy="81"/>
            </a:xfrm>
            <a:custGeom>
              <a:avLst/>
              <a:gdLst>
                <a:gd name="T0" fmla="*/ 0 w 4"/>
                <a:gd name="T1" fmla="*/ 0 h 81"/>
                <a:gd name="T2" fmla="*/ 4 w 4"/>
                <a:gd name="T3" fmla="*/ 81 h 81"/>
                <a:gd name="T4" fmla="*/ 0 w 4"/>
                <a:gd name="T5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1">
                  <a:moveTo>
                    <a:pt x="0" y="0"/>
                  </a:moveTo>
                  <a:lnTo>
                    <a:pt x="4" y="81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47" name="Line 297"/>
            <p:cNvSpPr>
              <a:spLocks noChangeShapeType="1"/>
            </p:cNvSpPr>
            <p:nvPr/>
          </p:nvSpPr>
          <p:spPr bwMode="auto">
            <a:xfrm>
              <a:off x="5269" y="1897"/>
              <a:ext cx="4" cy="81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48" name="Freeform 298"/>
            <p:cNvSpPr>
              <a:spLocks/>
            </p:cNvSpPr>
            <p:nvPr/>
          </p:nvSpPr>
          <p:spPr bwMode="auto">
            <a:xfrm>
              <a:off x="5265" y="1893"/>
              <a:ext cx="12" cy="90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1" y="22"/>
                    <a:pt x="1" y="22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2" y="1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3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49" name="Freeform 299"/>
            <p:cNvSpPr>
              <a:spLocks/>
            </p:cNvSpPr>
            <p:nvPr/>
          </p:nvSpPr>
          <p:spPr bwMode="auto">
            <a:xfrm>
              <a:off x="5305" y="1897"/>
              <a:ext cx="8" cy="151"/>
            </a:xfrm>
            <a:custGeom>
              <a:avLst/>
              <a:gdLst>
                <a:gd name="T0" fmla="*/ 0 w 8"/>
                <a:gd name="T1" fmla="*/ 0 h 151"/>
                <a:gd name="T2" fmla="*/ 8 w 8"/>
                <a:gd name="T3" fmla="*/ 151 h 151"/>
                <a:gd name="T4" fmla="*/ 0 w 8"/>
                <a:gd name="T5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151">
                  <a:moveTo>
                    <a:pt x="0" y="0"/>
                  </a:moveTo>
                  <a:lnTo>
                    <a:pt x="8" y="151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50" name="Line 300"/>
            <p:cNvSpPr>
              <a:spLocks noChangeShapeType="1"/>
            </p:cNvSpPr>
            <p:nvPr/>
          </p:nvSpPr>
          <p:spPr bwMode="auto">
            <a:xfrm>
              <a:off x="5305" y="1897"/>
              <a:ext cx="8" cy="151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51" name="Freeform 301"/>
            <p:cNvSpPr>
              <a:spLocks/>
            </p:cNvSpPr>
            <p:nvPr/>
          </p:nvSpPr>
          <p:spPr bwMode="auto">
            <a:xfrm>
              <a:off x="5297" y="1889"/>
              <a:ext cx="28" cy="167"/>
            </a:xfrm>
            <a:custGeom>
              <a:avLst/>
              <a:gdLst>
                <a:gd name="T0" fmla="*/ 4 w 7"/>
                <a:gd name="T1" fmla="*/ 41 h 41"/>
                <a:gd name="T2" fmla="*/ 2 w 7"/>
                <a:gd name="T3" fmla="*/ 39 h 41"/>
                <a:gd name="T4" fmla="*/ 0 w 7"/>
                <a:gd name="T5" fmla="*/ 2 h 41"/>
                <a:gd name="T6" fmla="*/ 2 w 7"/>
                <a:gd name="T7" fmla="*/ 0 h 41"/>
                <a:gd name="T8" fmla="*/ 5 w 7"/>
                <a:gd name="T9" fmla="*/ 2 h 41"/>
                <a:gd name="T10" fmla="*/ 7 w 7"/>
                <a:gd name="T11" fmla="*/ 39 h 41"/>
                <a:gd name="T12" fmla="*/ 4 w 7"/>
                <a:gd name="T13" fmla="*/ 41 h 41"/>
                <a:gd name="T14" fmla="*/ 4 w 7"/>
                <a:gd name="T15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" h="41">
                  <a:moveTo>
                    <a:pt x="4" y="41"/>
                  </a:moveTo>
                  <a:cubicBezTo>
                    <a:pt x="3" y="41"/>
                    <a:pt x="2" y="41"/>
                    <a:pt x="2" y="39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0"/>
                    <a:pt x="5" y="2"/>
                  </a:cubicBezTo>
                  <a:cubicBezTo>
                    <a:pt x="7" y="39"/>
                    <a:pt x="7" y="39"/>
                    <a:pt x="7" y="39"/>
                  </a:cubicBezTo>
                  <a:cubicBezTo>
                    <a:pt x="7" y="40"/>
                    <a:pt x="6" y="41"/>
                    <a:pt x="4" y="41"/>
                  </a:cubicBezTo>
                  <a:cubicBezTo>
                    <a:pt x="4" y="41"/>
                    <a:pt x="4" y="41"/>
                    <a:pt x="4" y="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52" name="Freeform 302"/>
            <p:cNvSpPr>
              <a:spLocks/>
            </p:cNvSpPr>
            <p:nvPr/>
          </p:nvSpPr>
          <p:spPr bwMode="auto">
            <a:xfrm>
              <a:off x="5345" y="1893"/>
              <a:ext cx="5" cy="81"/>
            </a:xfrm>
            <a:custGeom>
              <a:avLst/>
              <a:gdLst>
                <a:gd name="T0" fmla="*/ 0 w 5"/>
                <a:gd name="T1" fmla="*/ 0 h 81"/>
                <a:gd name="T2" fmla="*/ 5 w 5"/>
                <a:gd name="T3" fmla="*/ 81 h 81"/>
                <a:gd name="T4" fmla="*/ 0 w 5"/>
                <a:gd name="T5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81">
                  <a:moveTo>
                    <a:pt x="0" y="0"/>
                  </a:moveTo>
                  <a:lnTo>
                    <a:pt x="5" y="81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53" name="Line 303"/>
            <p:cNvSpPr>
              <a:spLocks noChangeShapeType="1"/>
            </p:cNvSpPr>
            <p:nvPr/>
          </p:nvSpPr>
          <p:spPr bwMode="auto">
            <a:xfrm>
              <a:off x="5345" y="1893"/>
              <a:ext cx="5" cy="81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54" name="Freeform 304"/>
            <p:cNvSpPr>
              <a:spLocks/>
            </p:cNvSpPr>
            <p:nvPr/>
          </p:nvSpPr>
          <p:spPr bwMode="auto">
            <a:xfrm>
              <a:off x="5341" y="1889"/>
              <a:ext cx="13" cy="89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2" y="22"/>
                    <a:pt x="1" y="22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2" y="1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3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55" name="Freeform 305"/>
            <p:cNvSpPr>
              <a:spLocks/>
            </p:cNvSpPr>
            <p:nvPr/>
          </p:nvSpPr>
          <p:spPr bwMode="auto">
            <a:xfrm>
              <a:off x="5386" y="1893"/>
              <a:ext cx="4" cy="81"/>
            </a:xfrm>
            <a:custGeom>
              <a:avLst/>
              <a:gdLst>
                <a:gd name="T0" fmla="*/ 0 w 4"/>
                <a:gd name="T1" fmla="*/ 0 h 81"/>
                <a:gd name="T2" fmla="*/ 4 w 4"/>
                <a:gd name="T3" fmla="*/ 81 h 81"/>
                <a:gd name="T4" fmla="*/ 0 w 4"/>
                <a:gd name="T5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1">
                  <a:moveTo>
                    <a:pt x="0" y="0"/>
                  </a:moveTo>
                  <a:lnTo>
                    <a:pt x="4" y="81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56" name="Line 306"/>
            <p:cNvSpPr>
              <a:spLocks noChangeShapeType="1"/>
            </p:cNvSpPr>
            <p:nvPr/>
          </p:nvSpPr>
          <p:spPr bwMode="auto">
            <a:xfrm>
              <a:off x="5386" y="1893"/>
              <a:ext cx="4" cy="81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57" name="Freeform 307"/>
            <p:cNvSpPr>
              <a:spLocks/>
            </p:cNvSpPr>
            <p:nvPr/>
          </p:nvSpPr>
          <p:spPr bwMode="auto">
            <a:xfrm>
              <a:off x="5382" y="1889"/>
              <a:ext cx="12" cy="89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1" y="22"/>
                    <a:pt x="1" y="21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2" y="0"/>
                    <a:pt x="2" y="0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1"/>
                    <a:pt x="3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58" name="Freeform 308"/>
            <p:cNvSpPr>
              <a:spLocks/>
            </p:cNvSpPr>
            <p:nvPr/>
          </p:nvSpPr>
          <p:spPr bwMode="auto">
            <a:xfrm>
              <a:off x="5426" y="1889"/>
              <a:ext cx="4" cy="81"/>
            </a:xfrm>
            <a:custGeom>
              <a:avLst/>
              <a:gdLst>
                <a:gd name="T0" fmla="*/ 0 w 4"/>
                <a:gd name="T1" fmla="*/ 0 h 81"/>
                <a:gd name="T2" fmla="*/ 4 w 4"/>
                <a:gd name="T3" fmla="*/ 81 h 81"/>
                <a:gd name="T4" fmla="*/ 0 w 4"/>
                <a:gd name="T5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1">
                  <a:moveTo>
                    <a:pt x="0" y="0"/>
                  </a:moveTo>
                  <a:lnTo>
                    <a:pt x="4" y="81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59" name="Line 309"/>
            <p:cNvSpPr>
              <a:spLocks noChangeShapeType="1"/>
            </p:cNvSpPr>
            <p:nvPr/>
          </p:nvSpPr>
          <p:spPr bwMode="auto">
            <a:xfrm>
              <a:off x="5426" y="1889"/>
              <a:ext cx="4" cy="81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60" name="Freeform 310"/>
            <p:cNvSpPr>
              <a:spLocks/>
            </p:cNvSpPr>
            <p:nvPr/>
          </p:nvSpPr>
          <p:spPr bwMode="auto">
            <a:xfrm>
              <a:off x="5422" y="1885"/>
              <a:ext cx="12" cy="89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1" y="22"/>
                    <a:pt x="1" y="22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1" y="0"/>
                    <a:pt x="2" y="1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3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61" name="Freeform 311"/>
            <p:cNvSpPr>
              <a:spLocks/>
            </p:cNvSpPr>
            <p:nvPr/>
          </p:nvSpPr>
          <p:spPr bwMode="auto">
            <a:xfrm>
              <a:off x="5466" y="1889"/>
              <a:ext cx="4" cy="81"/>
            </a:xfrm>
            <a:custGeom>
              <a:avLst/>
              <a:gdLst>
                <a:gd name="T0" fmla="*/ 0 w 4"/>
                <a:gd name="T1" fmla="*/ 0 h 81"/>
                <a:gd name="T2" fmla="*/ 4 w 4"/>
                <a:gd name="T3" fmla="*/ 81 h 81"/>
                <a:gd name="T4" fmla="*/ 0 w 4"/>
                <a:gd name="T5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1">
                  <a:moveTo>
                    <a:pt x="0" y="0"/>
                  </a:moveTo>
                  <a:lnTo>
                    <a:pt x="4" y="81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62" name="Line 312"/>
            <p:cNvSpPr>
              <a:spLocks noChangeShapeType="1"/>
            </p:cNvSpPr>
            <p:nvPr/>
          </p:nvSpPr>
          <p:spPr bwMode="auto">
            <a:xfrm>
              <a:off x="5466" y="1889"/>
              <a:ext cx="4" cy="81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63" name="Freeform 313"/>
            <p:cNvSpPr>
              <a:spLocks/>
            </p:cNvSpPr>
            <p:nvPr/>
          </p:nvSpPr>
          <p:spPr bwMode="auto">
            <a:xfrm>
              <a:off x="5458" y="1885"/>
              <a:ext cx="16" cy="89"/>
            </a:xfrm>
            <a:custGeom>
              <a:avLst/>
              <a:gdLst>
                <a:gd name="T0" fmla="*/ 3 w 4"/>
                <a:gd name="T1" fmla="*/ 22 h 22"/>
                <a:gd name="T2" fmla="*/ 2 w 4"/>
                <a:gd name="T3" fmla="*/ 21 h 22"/>
                <a:gd name="T4" fmla="*/ 1 w 4"/>
                <a:gd name="T5" fmla="*/ 1 h 22"/>
                <a:gd name="T6" fmla="*/ 2 w 4"/>
                <a:gd name="T7" fmla="*/ 0 h 22"/>
                <a:gd name="T8" fmla="*/ 3 w 4"/>
                <a:gd name="T9" fmla="*/ 1 h 22"/>
                <a:gd name="T10" fmla="*/ 4 w 4"/>
                <a:gd name="T11" fmla="*/ 20 h 22"/>
                <a:gd name="T12" fmla="*/ 3 w 4"/>
                <a:gd name="T13" fmla="*/ 22 h 22"/>
                <a:gd name="T14" fmla="*/ 3 w 4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" h="22">
                  <a:moveTo>
                    <a:pt x="3" y="22"/>
                  </a:moveTo>
                  <a:cubicBezTo>
                    <a:pt x="2" y="22"/>
                    <a:pt x="2" y="21"/>
                    <a:pt x="2" y="2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2" y="0"/>
                    <a:pt x="3" y="0"/>
                    <a:pt x="3" y="1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21"/>
                    <a:pt x="3" y="22"/>
                    <a:pt x="3" y="22"/>
                  </a:cubicBezTo>
                  <a:cubicBezTo>
                    <a:pt x="3" y="22"/>
                    <a:pt x="3" y="22"/>
                    <a:pt x="3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64" name="Freeform 314"/>
            <p:cNvSpPr>
              <a:spLocks/>
            </p:cNvSpPr>
            <p:nvPr/>
          </p:nvSpPr>
          <p:spPr bwMode="auto">
            <a:xfrm>
              <a:off x="5502" y="1885"/>
              <a:ext cx="8" cy="155"/>
            </a:xfrm>
            <a:custGeom>
              <a:avLst/>
              <a:gdLst>
                <a:gd name="T0" fmla="*/ 0 w 8"/>
                <a:gd name="T1" fmla="*/ 0 h 155"/>
                <a:gd name="T2" fmla="*/ 8 w 8"/>
                <a:gd name="T3" fmla="*/ 155 h 155"/>
                <a:gd name="T4" fmla="*/ 0 w 8"/>
                <a:gd name="T5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155">
                  <a:moveTo>
                    <a:pt x="0" y="0"/>
                  </a:moveTo>
                  <a:lnTo>
                    <a:pt x="8" y="15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65" name="Line 315"/>
            <p:cNvSpPr>
              <a:spLocks noChangeShapeType="1"/>
            </p:cNvSpPr>
            <p:nvPr/>
          </p:nvSpPr>
          <p:spPr bwMode="auto">
            <a:xfrm>
              <a:off x="5502" y="1885"/>
              <a:ext cx="8" cy="155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66" name="Freeform 316"/>
            <p:cNvSpPr>
              <a:spLocks/>
            </p:cNvSpPr>
            <p:nvPr/>
          </p:nvSpPr>
          <p:spPr bwMode="auto">
            <a:xfrm>
              <a:off x="5494" y="1876"/>
              <a:ext cx="24" cy="172"/>
            </a:xfrm>
            <a:custGeom>
              <a:avLst/>
              <a:gdLst>
                <a:gd name="T0" fmla="*/ 4 w 6"/>
                <a:gd name="T1" fmla="*/ 42 h 42"/>
                <a:gd name="T2" fmla="*/ 2 w 6"/>
                <a:gd name="T3" fmla="*/ 40 h 42"/>
                <a:gd name="T4" fmla="*/ 0 w 6"/>
                <a:gd name="T5" fmla="*/ 2 h 42"/>
                <a:gd name="T6" fmla="*/ 2 w 6"/>
                <a:gd name="T7" fmla="*/ 0 h 42"/>
                <a:gd name="T8" fmla="*/ 4 w 6"/>
                <a:gd name="T9" fmla="*/ 2 h 42"/>
                <a:gd name="T10" fmla="*/ 6 w 6"/>
                <a:gd name="T11" fmla="*/ 40 h 42"/>
                <a:gd name="T12" fmla="*/ 4 w 6"/>
                <a:gd name="T13" fmla="*/ 42 h 42"/>
                <a:gd name="T14" fmla="*/ 4 w 6"/>
                <a:gd name="T1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" h="42">
                  <a:moveTo>
                    <a:pt x="4" y="42"/>
                  </a:moveTo>
                  <a:cubicBezTo>
                    <a:pt x="3" y="42"/>
                    <a:pt x="2" y="41"/>
                    <a:pt x="2" y="40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6" y="40"/>
                    <a:pt x="6" y="40"/>
                    <a:pt x="6" y="40"/>
                  </a:cubicBezTo>
                  <a:cubicBezTo>
                    <a:pt x="6" y="41"/>
                    <a:pt x="5" y="42"/>
                    <a:pt x="4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67" name="Freeform 317"/>
            <p:cNvSpPr>
              <a:spLocks/>
            </p:cNvSpPr>
            <p:nvPr/>
          </p:nvSpPr>
          <p:spPr bwMode="auto">
            <a:xfrm>
              <a:off x="5542" y="1885"/>
              <a:ext cx="4" cy="81"/>
            </a:xfrm>
            <a:custGeom>
              <a:avLst/>
              <a:gdLst>
                <a:gd name="T0" fmla="*/ 0 w 4"/>
                <a:gd name="T1" fmla="*/ 0 h 81"/>
                <a:gd name="T2" fmla="*/ 4 w 4"/>
                <a:gd name="T3" fmla="*/ 81 h 81"/>
                <a:gd name="T4" fmla="*/ 0 w 4"/>
                <a:gd name="T5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1">
                  <a:moveTo>
                    <a:pt x="0" y="0"/>
                  </a:moveTo>
                  <a:lnTo>
                    <a:pt x="4" y="81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68" name="Line 318"/>
            <p:cNvSpPr>
              <a:spLocks noChangeShapeType="1"/>
            </p:cNvSpPr>
            <p:nvPr/>
          </p:nvSpPr>
          <p:spPr bwMode="auto">
            <a:xfrm>
              <a:off x="5542" y="1885"/>
              <a:ext cx="4" cy="81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69" name="Freeform 319"/>
            <p:cNvSpPr>
              <a:spLocks/>
            </p:cNvSpPr>
            <p:nvPr/>
          </p:nvSpPr>
          <p:spPr bwMode="auto">
            <a:xfrm>
              <a:off x="5538" y="1880"/>
              <a:ext cx="13" cy="90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0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1" y="22"/>
                    <a:pt x="1" y="21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0"/>
                    <a:pt x="2" y="0"/>
                    <a:pt x="2" y="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3" y="21"/>
                    <a:pt x="3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70" name="Freeform 320"/>
            <p:cNvSpPr>
              <a:spLocks/>
            </p:cNvSpPr>
            <p:nvPr/>
          </p:nvSpPr>
          <p:spPr bwMode="auto">
            <a:xfrm>
              <a:off x="5583" y="1880"/>
              <a:ext cx="4" cy="82"/>
            </a:xfrm>
            <a:custGeom>
              <a:avLst/>
              <a:gdLst>
                <a:gd name="T0" fmla="*/ 0 w 4"/>
                <a:gd name="T1" fmla="*/ 0 h 82"/>
                <a:gd name="T2" fmla="*/ 4 w 4"/>
                <a:gd name="T3" fmla="*/ 82 h 82"/>
                <a:gd name="T4" fmla="*/ 0 w 4"/>
                <a:gd name="T5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2">
                  <a:moveTo>
                    <a:pt x="0" y="0"/>
                  </a:moveTo>
                  <a:lnTo>
                    <a:pt x="4" y="8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71" name="Line 321"/>
            <p:cNvSpPr>
              <a:spLocks noChangeShapeType="1"/>
            </p:cNvSpPr>
            <p:nvPr/>
          </p:nvSpPr>
          <p:spPr bwMode="auto">
            <a:xfrm>
              <a:off x="5583" y="1880"/>
              <a:ext cx="4" cy="82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72" name="Freeform 322"/>
            <p:cNvSpPr>
              <a:spLocks/>
            </p:cNvSpPr>
            <p:nvPr/>
          </p:nvSpPr>
          <p:spPr bwMode="auto">
            <a:xfrm>
              <a:off x="5579" y="1876"/>
              <a:ext cx="12" cy="90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1" y="22"/>
                    <a:pt x="1" y="22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1" y="0"/>
                    <a:pt x="2" y="0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2"/>
                    <a:pt x="2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73" name="Freeform 323"/>
            <p:cNvSpPr>
              <a:spLocks/>
            </p:cNvSpPr>
            <p:nvPr/>
          </p:nvSpPr>
          <p:spPr bwMode="auto">
            <a:xfrm>
              <a:off x="5619" y="1880"/>
              <a:ext cx="8" cy="78"/>
            </a:xfrm>
            <a:custGeom>
              <a:avLst/>
              <a:gdLst>
                <a:gd name="T0" fmla="*/ 0 w 8"/>
                <a:gd name="T1" fmla="*/ 0 h 78"/>
                <a:gd name="T2" fmla="*/ 8 w 8"/>
                <a:gd name="T3" fmla="*/ 78 h 78"/>
                <a:gd name="T4" fmla="*/ 0 w 8"/>
                <a:gd name="T5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78">
                  <a:moveTo>
                    <a:pt x="0" y="0"/>
                  </a:moveTo>
                  <a:lnTo>
                    <a:pt x="8" y="78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74" name="Line 324"/>
            <p:cNvSpPr>
              <a:spLocks noChangeShapeType="1"/>
            </p:cNvSpPr>
            <p:nvPr/>
          </p:nvSpPr>
          <p:spPr bwMode="auto">
            <a:xfrm>
              <a:off x="5619" y="1880"/>
              <a:ext cx="8" cy="78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75" name="Freeform 325"/>
            <p:cNvSpPr>
              <a:spLocks/>
            </p:cNvSpPr>
            <p:nvPr/>
          </p:nvSpPr>
          <p:spPr bwMode="auto">
            <a:xfrm>
              <a:off x="5615" y="1872"/>
              <a:ext cx="16" cy="94"/>
            </a:xfrm>
            <a:custGeom>
              <a:avLst/>
              <a:gdLst>
                <a:gd name="T0" fmla="*/ 3 w 4"/>
                <a:gd name="T1" fmla="*/ 23 h 23"/>
                <a:gd name="T2" fmla="*/ 1 w 4"/>
                <a:gd name="T3" fmla="*/ 22 h 23"/>
                <a:gd name="T4" fmla="*/ 0 w 4"/>
                <a:gd name="T5" fmla="*/ 2 h 23"/>
                <a:gd name="T6" fmla="*/ 1 w 4"/>
                <a:gd name="T7" fmla="*/ 0 h 23"/>
                <a:gd name="T8" fmla="*/ 3 w 4"/>
                <a:gd name="T9" fmla="*/ 2 h 23"/>
                <a:gd name="T10" fmla="*/ 4 w 4"/>
                <a:gd name="T11" fmla="*/ 21 h 23"/>
                <a:gd name="T12" fmla="*/ 3 w 4"/>
                <a:gd name="T13" fmla="*/ 23 h 23"/>
                <a:gd name="T14" fmla="*/ 3 w 4"/>
                <a:gd name="T15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" h="23">
                  <a:moveTo>
                    <a:pt x="3" y="23"/>
                  </a:moveTo>
                  <a:cubicBezTo>
                    <a:pt x="2" y="23"/>
                    <a:pt x="1" y="22"/>
                    <a:pt x="1" y="2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1"/>
                    <a:pt x="1" y="0"/>
                  </a:cubicBezTo>
                  <a:cubicBezTo>
                    <a:pt x="2" y="0"/>
                    <a:pt x="3" y="1"/>
                    <a:pt x="3" y="2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3"/>
                    <a:pt x="3" y="23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76" name="Freeform 326"/>
            <p:cNvSpPr>
              <a:spLocks/>
            </p:cNvSpPr>
            <p:nvPr/>
          </p:nvSpPr>
          <p:spPr bwMode="auto">
            <a:xfrm>
              <a:off x="5659" y="1876"/>
              <a:ext cx="4" cy="82"/>
            </a:xfrm>
            <a:custGeom>
              <a:avLst/>
              <a:gdLst>
                <a:gd name="T0" fmla="*/ 0 w 4"/>
                <a:gd name="T1" fmla="*/ 0 h 82"/>
                <a:gd name="T2" fmla="*/ 4 w 4"/>
                <a:gd name="T3" fmla="*/ 82 h 82"/>
                <a:gd name="T4" fmla="*/ 0 w 4"/>
                <a:gd name="T5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82">
                  <a:moveTo>
                    <a:pt x="0" y="0"/>
                  </a:moveTo>
                  <a:lnTo>
                    <a:pt x="4" y="8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77" name="Line 327"/>
            <p:cNvSpPr>
              <a:spLocks noChangeShapeType="1"/>
            </p:cNvSpPr>
            <p:nvPr/>
          </p:nvSpPr>
          <p:spPr bwMode="auto">
            <a:xfrm>
              <a:off x="5659" y="1876"/>
              <a:ext cx="4" cy="82"/>
            </a:xfrm>
            <a:prstGeom prst="lin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78" name="Freeform 328"/>
            <p:cNvSpPr>
              <a:spLocks/>
            </p:cNvSpPr>
            <p:nvPr/>
          </p:nvSpPr>
          <p:spPr bwMode="auto">
            <a:xfrm>
              <a:off x="5655" y="1872"/>
              <a:ext cx="12" cy="90"/>
            </a:xfrm>
            <a:custGeom>
              <a:avLst/>
              <a:gdLst>
                <a:gd name="T0" fmla="*/ 2 w 3"/>
                <a:gd name="T1" fmla="*/ 22 h 22"/>
                <a:gd name="T2" fmla="*/ 1 w 3"/>
                <a:gd name="T3" fmla="*/ 21 h 22"/>
                <a:gd name="T4" fmla="*/ 0 w 3"/>
                <a:gd name="T5" fmla="*/ 1 h 22"/>
                <a:gd name="T6" fmla="*/ 1 w 3"/>
                <a:gd name="T7" fmla="*/ 0 h 22"/>
                <a:gd name="T8" fmla="*/ 2 w 3"/>
                <a:gd name="T9" fmla="*/ 1 h 22"/>
                <a:gd name="T10" fmla="*/ 3 w 3"/>
                <a:gd name="T11" fmla="*/ 21 h 22"/>
                <a:gd name="T12" fmla="*/ 2 w 3"/>
                <a:gd name="T13" fmla="*/ 22 h 22"/>
                <a:gd name="T14" fmla="*/ 2 w 3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" h="22">
                  <a:moveTo>
                    <a:pt x="2" y="22"/>
                  </a:moveTo>
                  <a:cubicBezTo>
                    <a:pt x="2" y="22"/>
                    <a:pt x="1" y="22"/>
                    <a:pt x="1" y="2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cubicBezTo>
                    <a:pt x="2" y="0"/>
                    <a:pt x="2" y="0"/>
                    <a:pt x="2" y="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3" y="21"/>
                    <a:pt x="3" y="22"/>
                    <a:pt x="2" y="22"/>
                  </a:cubicBezTo>
                  <a:cubicBezTo>
                    <a:pt x="2" y="22"/>
                    <a:pt x="2" y="22"/>
                    <a:pt x="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279" name="Group 331"/>
          <p:cNvGrpSpPr>
            <a:grpSpLocks noChangeAspect="1"/>
          </p:cNvGrpSpPr>
          <p:nvPr userDrawn="1"/>
        </p:nvGrpSpPr>
        <p:grpSpPr bwMode="auto">
          <a:xfrm>
            <a:off x="10803468" y="3666067"/>
            <a:ext cx="1195917" cy="2108200"/>
            <a:chOff x="6346" y="1596"/>
            <a:chExt cx="830" cy="1464"/>
          </a:xfrm>
        </p:grpSpPr>
        <p:sp>
          <p:nvSpPr>
            <p:cNvPr id="280" name="Freeform 332"/>
            <p:cNvSpPr>
              <a:spLocks/>
            </p:cNvSpPr>
            <p:nvPr/>
          </p:nvSpPr>
          <p:spPr bwMode="auto">
            <a:xfrm>
              <a:off x="6919" y="1597"/>
              <a:ext cx="247" cy="257"/>
            </a:xfrm>
            <a:custGeom>
              <a:avLst/>
              <a:gdLst>
                <a:gd name="T0" fmla="*/ 0 w 102"/>
                <a:gd name="T1" fmla="*/ 393 h 106"/>
                <a:gd name="T2" fmla="*/ 65 w 102"/>
                <a:gd name="T3" fmla="*/ 12 h 106"/>
                <a:gd name="T4" fmla="*/ 346 w 102"/>
                <a:gd name="T5" fmla="*/ 46 h 106"/>
                <a:gd name="T6" fmla="*/ 598 w 102"/>
                <a:gd name="T7" fmla="*/ 170 h 106"/>
                <a:gd name="T8" fmla="*/ 429 w 102"/>
                <a:gd name="T9" fmla="*/ 541 h 106"/>
                <a:gd name="T10" fmla="*/ 0 w 102"/>
                <a:gd name="T11" fmla="*/ 393 h 1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2" h="106">
                  <a:moveTo>
                    <a:pt x="0" y="67"/>
                  </a:moveTo>
                  <a:cubicBezTo>
                    <a:pt x="11" y="2"/>
                    <a:pt x="11" y="2"/>
                    <a:pt x="11" y="2"/>
                  </a:cubicBezTo>
                  <a:cubicBezTo>
                    <a:pt x="11" y="2"/>
                    <a:pt x="34" y="0"/>
                    <a:pt x="59" y="8"/>
                  </a:cubicBezTo>
                  <a:cubicBezTo>
                    <a:pt x="84" y="16"/>
                    <a:pt x="102" y="29"/>
                    <a:pt x="102" y="29"/>
                  </a:cubicBezTo>
                  <a:cubicBezTo>
                    <a:pt x="73" y="92"/>
                    <a:pt x="73" y="92"/>
                    <a:pt x="73" y="92"/>
                  </a:cubicBezTo>
                  <a:cubicBezTo>
                    <a:pt x="73" y="92"/>
                    <a:pt x="31" y="106"/>
                    <a:pt x="0" y="67"/>
                  </a:cubicBezTo>
                  <a:close/>
                </a:path>
              </a:pathLst>
            </a:custGeom>
            <a:solidFill>
              <a:srgbClr val="EC6C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12190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81" name="Freeform 333"/>
            <p:cNvSpPr>
              <a:spLocks noEditPoints="1"/>
            </p:cNvSpPr>
            <p:nvPr/>
          </p:nvSpPr>
          <p:spPr bwMode="auto">
            <a:xfrm>
              <a:off x="6912" y="1596"/>
              <a:ext cx="264" cy="237"/>
            </a:xfrm>
            <a:custGeom>
              <a:avLst/>
              <a:gdLst>
                <a:gd name="T0" fmla="*/ 11 w 109"/>
                <a:gd name="T1" fmla="*/ 3 h 98"/>
                <a:gd name="T2" fmla="*/ 13 w 109"/>
                <a:gd name="T3" fmla="*/ 1 h 98"/>
                <a:gd name="T4" fmla="*/ 26 w 109"/>
                <a:gd name="T5" fmla="*/ 0 h 98"/>
                <a:gd name="T6" fmla="*/ 38 w 109"/>
                <a:gd name="T7" fmla="*/ 1 h 98"/>
                <a:gd name="T8" fmla="*/ 50 w 109"/>
                <a:gd name="T9" fmla="*/ 3 h 98"/>
                <a:gd name="T10" fmla="*/ 62 w 109"/>
                <a:gd name="T11" fmla="*/ 6 h 98"/>
                <a:gd name="T12" fmla="*/ 74 w 109"/>
                <a:gd name="T13" fmla="*/ 10 h 98"/>
                <a:gd name="T14" fmla="*/ 85 w 109"/>
                <a:gd name="T15" fmla="*/ 15 h 98"/>
                <a:gd name="T16" fmla="*/ 107 w 109"/>
                <a:gd name="T17" fmla="*/ 27 h 98"/>
                <a:gd name="T18" fmla="*/ 78 w 109"/>
                <a:gd name="T19" fmla="*/ 94 h 98"/>
                <a:gd name="T20" fmla="*/ 77 w 109"/>
                <a:gd name="T21" fmla="*/ 95 h 98"/>
                <a:gd name="T22" fmla="*/ 66 w 109"/>
                <a:gd name="T23" fmla="*/ 97 h 98"/>
                <a:gd name="T24" fmla="*/ 51 w 109"/>
                <a:gd name="T25" fmla="*/ 97 h 98"/>
                <a:gd name="T26" fmla="*/ 40 w 109"/>
                <a:gd name="T27" fmla="*/ 96 h 98"/>
                <a:gd name="T28" fmla="*/ 30 w 109"/>
                <a:gd name="T29" fmla="*/ 92 h 98"/>
                <a:gd name="T30" fmla="*/ 21 w 109"/>
                <a:gd name="T31" fmla="*/ 87 h 98"/>
                <a:gd name="T32" fmla="*/ 12 w 109"/>
                <a:gd name="T33" fmla="*/ 81 h 98"/>
                <a:gd name="T34" fmla="*/ 5 w 109"/>
                <a:gd name="T35" fmla="*/ 74 h 98"/>
                <a:gd name="T36" fmla="*/ 1 w 109"/>
                <a:gd name="T37" fmla="*/ 68 h 98"/>
                <a:gd name="T38" fmla="*/ 8 w 109"/>
                <a:gd name="T39" fmla="*/ 71 h 98"/>
                <a:gd name="T40" fmla="*/ 15 w 109"/>
                <a:gd name="T41" fmla="*/ 78 h 98"/>
                <a:gd name="T42" fmla="*/ 23 w 109"/>
                <a:gd name="T43" fmla="*/ 84 h 98"/>
                <a:gd name="T44" fmla="*/ 32 w 109"/>
                <a:gd name="T45" fmla="*/ 88 h 98"/>
                <a:gd name="T46" fmla="*/ 41 w 109"/>
                <a:gd name="T47" fmla="*/ 91 h 98"/>
                <a:gd name="T48" fmla="*/ 51 w 109"/>
                <a:gd name="T49" fmla="*/ 93 h 98"/>
                <a:gd name="T50" fmla="*/ 66 w 109"/>
                <a:gd name="T51" fmla="*/ 93 h 98"/>
                <a:gd name="T52" fmla="*/ 76 w 109"/>
                <a:gd name="T53" fmla="*/ 91 h 98"/>
                <a:gd name="T54" fmla="*/ 101 w 109"/>
                <a:gd name="T55" fmla="*/ 28 h 98"/>
                <a:gd name="T56" fmla="*/ 93 w 109"/>
                <a:gd name="T57" fmla="*/ 27 h 98"/>
                <a:gd name="T58" fmla="*/ 77 w 109"/>
                <a:gd name="T59" fmla="*/ 19 h 98"/>
                <a:gd name="T60" fmla="*/ 66 w 109"/>
                <a:gd name="T61" fmla="*/ 14 h 98"/>
                <a:gd name="T62" fmla="*/ 55 w 109"/>
                <a:gd name="T63" fmla="*/ 10 h 98"/>
                <a:gd name="T64" fmla="*/ 43 w 109"/>
                <a:gd name="T65" fmla="*/ 7 h 98"/>
                <a:gd name="T66" fmla="*/ 32 w 109"/>
                <a:gd name="T67" fmla="*/ 6 h 98"/>
                <a:gd name="T68" fmla="*/ 14 w 109"/>
                <a:gd name="T69" fmla="*/ 5 h 98"/>
                <a:gd name="T70" fmla="*/ 16 w 109"/>
                <a:gd name="T71" fmla="*/ 3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9" h="98">
                  <a:moveTo>
                    <a:pt x="1" y="68"/>
                  </a:moveTo>
                  <a:cubicBezTo>
                    <a:pt x="11" y="3"/>
                    <a:pt x="11" y="3"/>
                    <a:pt x="11" y="3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2" y="2"/>
                    <a:pt x="12" y="1"/>
                    <a:pt x="13" y="1"/>
                  </a:cubicBezTo>
                  <a:cubicBezTo>
                    <a:pt x="13" y="1"/>
                    <a:pt x="13" y="1"/>
                    <a:pt x="13" y="1"/>
                  </a:cubicBezTo>
                  <a:cubicBezTo>
                    <a:pt x="18" y="1"/>
                    <a:pt x="22" y="0"/>
                    <a:pt x="26" y="0"/>
                  </a:cubicBezTo>
                  <a:cubicBezTo>
                    <a:pt x="28" y="0"/>
                    <a:pt x="30" y="1"/>
                    <a:pt x="32" y="1"/>
                  </a:cubicBezTo>
                  <a:cubicBezTo>
                    <a:pt x="34" y="1"/>
                    <a:pt x="36" y="1"/>
                    <a:pt x="38" y="1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50" y="3"/>
                    <a:pt x="50" y="3"/>
                    <a:pt x="50" y="3"/>
                  </a:cubicBezTo>
                  <a:cubicBezTo>
                    <a:pt x="52" y="3"/>
                    <a:pt x="54" y="4"/>
                    <a:pt x="56" y="4"/>
                  </a:cubicBezTo>
                  <a:cubicBezTo>
                    <a:pt x="62" y="6"/>
                    <a:pt x="62" y="6"/>
                    <a:pt x="62" y="6"/>
                  </a:cubicBezTo>
                  <a:cubicBezTo>
                    <a:pt x="65" y="7"/>
                    <a:pt x="66" y="7"/>
                    <a:pt x="68" y="8"/>
                  </a:cubicBezTo>
                  <a:cubicBezTo>
                    <a:pt x="74" y="10"/>
                    <a:pt x="74" y="10"/>
                    <a:pt x="74" y="10"/>
                  </a:cubicBezTo>
                  <a:cubicBezTo>
                    <a:pt x="80" y="12"/>
                    <a:pt x="80" y="12"/>
                    <a:pt x="80" y="12"/>
                  </a:cubicBezTo>
                  <a:cubicBezTo>
                    <a:pt x="81" y="13"/>
                    <a:pt x="83" y="14"/>
                    <a:pt x="85" y="15"/>
                  </a:cubicBezTo>
                  <a:cubicBezTo>
                    <a:pt x="89" y="17"/>
                    <a:pt x="93" y="18"/>
                    <a:pt x="96" y="20"/>
                  </a:cubicBezTo>
                  <a:cubicBezTo>
                    <a:pt x="100" y="22"/>
                    <a:pt x="104" y="24"/>
                    <a:pt x="107" y="27"/>
                  </a:cubicBezTo>
                  <a:cubicBezTo>
                    <a:pt x="109" y="28"/>
                    <a:pt x="109" y="30"/>
                    <a:pt x="109" y="32"/>
                  </a:cubicBezTo>
                  <a:cubicBezTo>
                    <a:pt x="78" y="94"/>
                    <a:pt x="78" y="94"/>
                    <a:pt x="78" y="94"/>
                  </a:cubicBezTo>
                  <a:cubicBezTo>
                    <a:pt x="78" y="94"/>
                    <a:pt x="78" y="94"/>
                    <a:pt x="78" y="94"/>
                  </a:cubicBezTo>
                  <a:cubicBezTo>
                    <a:pt x="78" y="95"/>
                    <a:pt x="78" y="95"/>
                    <a:pt x="77" y="95"/>
                  </a:cubicBezTo>
                  <a:cubicBezTo>
                    <a:pt x="77" y="95"/>
                    <a:pt x="77" y="95"/>
                    <a:pt x="77" y="95"/>
                  </a:cubicBezTo>
                  <a:cubicBezTo>
                    <a:pt x="73" y="96"/>
                    <a:pt x="70" y="97"/>
                    <a:pt x="66" y="97"/>
                  </a:cubicBezTo>
                  <a:cubicBezTo>
                    <a:pt x="63" y="98"/>
                    <a:pt x="59" y="98"/>
                    <a:pt x="56" y="98"/>
                  </a:cubicBezTo>
                  <a:cubicBezTo>
                    <a:pt x="54" y="98"/>
                    <a:pt x="52" y="98"/>
                    <a:pt x="51" y="97"/>
                  </a:cubicBezTo>
                  <a:cubicBezTo>
                    <a:pt x="45" y="97"/>
                    <a:pt x="45" y="97"/>
                    <a:pt x="45" y="97"/>
                  </a:cubicBezTo>
                  <a:cubicBezTo>
                    <a:pt x="40" y="96"/>
                    <a:pt x="40" y="96"/>
                    <a:pt x="40" y="96"/>
                  </a:cubicBezTo>
                  <a:cubicBezTo>
                    <a:pt x="38" y="95"/>
                    <a:pt x="37" y="94"/>
                    <a:pt x="35" y="94"/>
                  </a:cubicBezTo>
                  <a:cubicBezTo>
                    <a:pt x="33" y="94"/>
                    <a:pt x="32" y="93"/>
                    <a:pt x="30" y="92"/>
                  </a:cubicBezTo>
                  <a:cubicBezTo>
                    <a:pt x="29" y="91"/>
                    <a:pt x="27" y="91"/>
                    <a:pt x="25" y="90"/>
                  </a:cubicBezTo>
                  <a:cubicBezTo>
                    <a:pt x="21" y="87"/>
                    <a:pt x="21" y="87"/>
                    <a:pt x="21" y="87"/>
                  </a:cubicBezTo>
                  <a:cubicBezTo>
                    <a:pt x="19" y="86"/>
                    <a:pt x="18" y="85"/>
                    <a:pt x="16" y="84"/>
                  </a:cubicBezTo>
                  <a:cubicBezTo>
                    <a:pt x="15" y="83"/>
                    <a:pt x="13" y="82"/>
                    <a:pt x="12" y="81"/>
                  </a:cubicBezTo>
                  <a:cubicBezTo>
                    <a:pt x="8" y="78"/>
                    <a:pt x="8" y="78"/>
                    <a:pt x="8" y="78"/>
                  </a:cubicBezTo>
                  <a:cubicBezTo>
                    <a:pt x="7" y="76"/>
                    <a:pt x="6" y="75"/>
                    <a:pt x="5" y="74"/>
                  </a:cubicBezTo>
                  <a:cubicBezTo>
                    <a:pt x="1" y="70"/>
                    <a:pt x="1" y="70"/>
                    <a:pt x="1" y="70"/>
                  </a:cubicBezTo>
                  <a:cubicBezTo>
                    <a:pt x="1" y="69"/>
                    <a:pt x="0" y="69"/>
                    <a:pt x="1" y="68"/>
                  </a:cubicBezTo>
                  <a:close/>
                  <a:moveTo>
                    <a:pt x="5" y="68"/>
                  </a:moveTo>
                  <a:cubicBezTo>
                    <a:pt x="8" y="71"/>
                    <a:pt x="8" y="71"/>
                    <a:pt x="8" y="71"/>
                  </a:cubicBezTo>
                  <a:cubicBezTo>
                    <a:pt x="9" y="72"/>
                    <a:pt x="10" y="73"/>
                    <a:pt x="11" y="74"/>
                  </a:cubicBezTo>
                  <a:cubicBezTo>
                    <a:pt x="15" y="78"/>
                    <a:pt x="15" y="78"/>
                    <a:pt x="15" y="78"/>
                  </a:cubicBezTo>
                  <a:cubicBezTo>
                    <a:pt x="16" y="79"/>
                    <a:pt x="18" y="80"/>
                    <a:pt x="19" y="81"/>
                  </a:cubicBezTo>
                  <a:cubicBezTo>
                    <a:pt x="20" y="82"/>
                    <a:pt x="22" y="83"/>
                    <a:pt x="23" y="84"/>
                  </a:cubicBezTo>
                  <a:cubicBezTo>
                    <a:pt x="27" y="86"/>
                    <a:pt x="27" y="86"/>
                    <a:pt x="27" y="86"/>
                  </a:cubicBezTo>
                  <a:cubicBezTo>
                    <a:pt x="29" y="87"/>
                    <a:pt x="30" y="87"/>
                    <a:pt x="32" y="88"/>
                  </a:cubicBezTo>
                  <a:cubicBezTo>
                    <a:pt x="33" y="89"/>
                    <a:pt x="35" y="89"/>
                    <a:pt x="37" y="90"/>
                  </a:cubicBezTo>
                  <a:cubicBezTo>
                    <a:pt x="38" y="90"/>
                    <a:pt x="40" y="91"/>
                    <a:pt x="41" y="91"/>
                  </a:cubicBezTo>
                  <a:cubicBezTo>
                    <a:pt x="46" y="92"/>
                    <a:pt x="46" y="92"/>
                    <a:pt x="46" y="92"/>
                  </a:cubicBezTo>
                  <a:cubicBezTo>
                    <a:pt x="51" y="93"/>
                    <a:pt x="51" y="93"/>
                    <a:pt x="51" y="93"/>
                  </a:cubicBezTo>
                  <a:cubicBezTo>
                    <a:pt x="53" y="93"/>
                    <a:pt x="54" y="93"/>
                    <a:pt x="56" y="93"/>
                  </a:cubicBezTo>
                  <a:cubicBezTo>
                    <a:pt x="59" y="93"/>
                    <a:pt x="63" y="93"/>
                    <a:pt x="66" y="93"/>
                  </a:cubicBezTo>
                  <a:cubicBezTo>
                    <a:pt x="69" y="93"/>
                    <a:pt x="73" y="92"/>
                    <a:pt x="76" y="91"/>
                  </a:cubicBezTo>
                  <a:cubicBezTo>
                    <a:pt x="76" y="91"/>
                    <a:pt x="76" y="91"/>
                    <a:pt x="76" y="91"/>
                  </a:cubicBezTo>
                  <a:cubicBezTo>
                    <a:pt x="74" y="92"/>
                    <a:pt x="74" y="92"/>
                    <a:pt x="74" y="92"/>
                  </a:cubicBezTo>
                  <a:cubicBezTo>
                    <a:pt x="101" y="28"/>
                    <a:pt x="101" y="28"/>
                    <a:pt x="101" y="28"/>
                  </a:cubicBezTo>
                  <a:cubicBezTo>
                    <a:pt x="102" y="33"/>
                    <a:pt x="102" y="33"/>
                    <a:pt x="102" y="33"/>
                  </a:cubicBezTo>
                  <a:cubicBezTo>
                    <a:pt x="99" y="31"/>
                    <a:pt x="96" y="29"/>
                    <a:pt x="93" y="27"/>
                  </a:cubicBezTo>
                  <a:cubicBezTo>
                    <a:pt x="89" y="25"/>
                    <a:pt x="86" y="23"/>
                    <a:pt x="82" y="21"/>
                  </a:cubicBezTo>
                  <a:cubicBezTo>
                    <a:pt x="80" y="21"/>
                    <a:pt x="79" y="20"/>
                    <a:pt x="77" y="19"/>
                  </a:cubicBezTo>
                  <a:cubicBezTo>
                    <a:pt x="71" y="16"/>
                    <a:pt x="71" y="16"/>
                    <a:pt x="71" y="16"/>
                  </a:cubicBezTo>
                  <a:cubicBezTo>
                    <a:pt x="66" y="14"/>
                    <a:pt x="66" y="14"/>
                    <a:pt x="66" y="14"/>
                  </a:cubicBezTo>
                  <a:cubicBezTo>
                    <a:pt x="64" y="13"/>
                    <a:pt x="62" y="12"/>
                    <a:pt x="60" y="12"/>
                  </a:cubicBezTo>
                  <a:cubicBezTo>
                    <a:pt x="55" y="10"/>
                    <a:pt x="55" y="10"/>
                    <a:pt x="55" y="10"/>
                  </a:cubicBezTo>
                  <a:cubicBezTo>
                    <a:pt x="53" y="10"/>
                    <a:pt x="51" y="9"/>
                    <a:pt x="49" y="9"/>
                  </a:cubicBezTo>
                  <a:cubicBezTo>
                    <a:pt x="43" y="7"/>
                    <a:pt x="43" y="7"/>
                    <a:pt x="43" y="7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6" y="6"/>
                    <a:pt x="34" y="6"/>
                    <a:pt x="32" y="6"/>
                  </a:cubicBezTo>
                  <a:cubicBezTo>
                    <a:pt x="30" y="6"/>
                    <a:pt x="28" y="5"/>
                    <a:pt x="26" y="5"/>
                  </a:cubicBezTo>
                  <a:cubicBezTo>
                    <a:pt x="22" y="5"/>
                    <a:pt x="18" y="5"/>
                    <a:pt x="14" y="5"/>
                  </a:cubicBezTo>
                  <a:cubicBezTo>
                    <a:pt x="14" y="5"/>
                    <a:pt x="14" y="5"/>
                    <a:pt x="14" y="5"/>
                  </a:cubicBezTo>
                  <a:cubicBezTo>
                    <a:pt x="16" y="3"/>
                    <a:pt x="16" y="3"/>
                    <a:pt x="16" y="3"/>
                  </a:cubicBezTo>
                  <a:lnTo>
                    <a:pt x="5" y="68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82" name="Freeform 334"/>
            <p:cNvSpPr>
              <a:spLocks/>
            </p:cNvSpPr>
            <p:nvPr/>
          </p:nvSpPr>
          <p:spPr bwMode="auto">
            <a:xfrm>
              <a:off x="6622" y="2816"/>
              <a:ext cx="60" cy="84"/>
            </a:xfrm>
            <a:custGeom>
              <a:avLst/>
              <a:gdLst>
                <a:gd name="T0" fmla="*/ 0 w 25"/>
                <a:gd name="T1" fmla="*/ 0 h 35"/>
                <a:gd name="T2" fmla="*/ 1 w 25"/>
                <a:gd name="T3" fmla="*/ 35 h 35"/>
                <a:gd name="T4" fmla="*/ 25 w 25"/>
                <a:gd name="T5" fmla="*/ 9 h 35"/>
                <a:gd name="T6" fmla="*/ 0 w 25"/>
                <a:gd name="T7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35">
                  <a:moveTo>
                    <a:pt x="0" y="0"/>
                  </a:moveTo>
                  <a:cubicBezTo>
                    <a:pt x="1" y="35"/>
                    <a:pt x="1" y="35"/>
                    <a:pt x="1" y="35"/>
                  </a:cubicBezTo>
                  <a:cubicBezTo>
                    <a:pt x="25" y="9"/>
                    <a:pt x="25" y="9"/>
                    <a:pt x="25" y="9"/>
                  </a:cubicBezTo>
                  <a:cubicBezTo>
                    <a:pt x="17" y="2"/>
                    <a:pt x="7" y="0"/>
                    <a:pt x="0" y="0"/>
                  </a:cubicBez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83" name="Freeform 335"/>
            <p:cNvSpPr>
              <a:spLocks noEditPoints="1"/>
            </p:cNvSpPr>
            <p:nvPr/>
          </p:nvSpPr>
          <p:spPr bwMode="auto">
            <a:xfrm>
              <a:off x="6616" y="2809"/>
              <a:ext cx="73" cy="98"/>
            </a:xfrm>
            <a:custGeom>
              <a:avLst/>
              <a:gdLst>
                <a:gd name="T0" fmla="*/ 17 w 30"/>
                <a:gd name="T1" fmla="*/ 234 h 41"/>
                <a:gd name="T2" fmla="*/ 12 w 30"/>
                <a:gd name="T3" fmla="*/ 229 h 41"/>
                <a:gd name="T4" fmla="*/ 5 w 30"/>
                <a:gd name="T5" fmla="*/ 218 h 41"/>
                <a:gd name="T6" fmla="*/ 0 w 30"/>
                <a:gd name="T7" fmla="*/ 17 h 41"/>
                <a:gd name="T8" fmla="*/ 5 w 30"/>
                <a:gd name="T9" fmla="*/ 5 h 41"/>
                <a:gd name="T10" fmla="*/ 12 w 30"/>
                <a:gd name="T11" fmla="*/ 5 h 41"/>
                <a:gd name="T12" fmla="*/ 173 w 30"/>
                <a:gd name="T13" fmla="*/ 57 h 41"/>
                <a:gd name="T14" fmla="*/ 178 w 30"/>
                <a:gd name="T15" fmla="*/ 69 h 41"/>
                <a:gd name="T16" fmla="*/ 173 w 30"/>
                <a:gd name="T17" fmla="*/ 74 h 41"/>
                <a:gd name="T18" fmla="*/ 24 w 30"/>
                <a:gd name="T19" fmla="*/ 229 h 41"/>
                <a:gd name="T20" fmla="*/ 17 w 30"/>
                <a:gd name="T21" fmla="*/ 234 h 41"/>
                <a:gd name="T22" fmla="*/ 24 w 30"/>
                <a:gd name="T23" fmla="*/ 29 h 41"/>
                <a:gd name="T24" fmla="*/ 29 w 30"/>
                <a:gd name="T25" fmla="*/ 189 h 41"/>
                <a:gd name="T26" fmla="*/ 141 w 30"/>
                <a:gd name="T27" fmla="*/ 69 h 41"/>
                <a:gd name="T28" fmla="*/ 24 w 30"/>
                <a:gd name="T29" fmla="*/ 29 h 4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0" h="41">
                  <a:moveTo>
                    <a:pt x="3" y="41"/>
                  </a:moveTo>
                  <a:cubicBezTo>
                    <a:pt x="3" y="41"/>
                    <a:pt x="2" y="41"/>
                    <a:pt x="2" y="40"/>
                  </a:cubicBezTo>
                  <a:cubicBezTo>
                    <a:pt x="1" y="40"/>
                    <a:pt x="1" y="39"/>
                    <a:pt x="1" y="38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0" y="2"/>
                    <a:pt x="1" y="1"/>
                  </a:cubicBezTo>
                  <a:cubicBezTo>
                    <a:pt x="1" y="1"/>
                    <a:pt x="2" y="0"/>
                    <a:pt x="2" y="1"/>
                  </a:cubicBezTo>
                  <a:cubicBezTo>
                    <a:pt x="9" y="1"/>
                    <a:pt x="20" y="3"/>
                    <a:pt x="29" y="10"/>
                  </a:cubicBezTo>
                  <a:cubicBezTo>
                    <a:pt x="29" y="10"/>
                    <a:pt x="29" y="11"/>
                    <a:pt x="30" y="12"/>
                  </a:cubicBezTo>
                  <a:cubicBezTo>
                    <a:pt x="30" y="12"/>
                    <a:pt x="29" y="13"/>
                    <a:pt x="29" y="13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4" y="40"/>
                    <a:pt x="3" y="41"/>
                    <a:pt x="3" y="41"/>
                  </a:cubicBezTo>
                  <a:close/>
                  <a:moveTo>
                    <a:pt x="4" y="5"/>
                  </a:moveTo>
                  <a:cubicBezTo>
                    <a:pt x="5" y="33"/>
                    <a:pt x="5" y="33"/>
                    <a:pt x="5" y="33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17" y="8"/>
                    <a:pt x="10" y="6"/>
                    <a:pt x="4" y="5"/>
                  </a:cubicBezTo>
                  <a:close/>
                </a:path>
              </a:pathLst>
            </a:custGeom>
            <a:solidFill>
              <a:srgbClr val="252E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12190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84" name="Freeform 336"/>
            <p:cNvSpPr>
              <a:spLocks/>
            </p:cNvSpPr>
            <p:nvPr/>
          </p:nvSpPr>
          <p:spPr bwMode="auto">
            <a:xfrm>
              <a:off x="6616" y="2557"/>
              <a:ext cx="198" cy="279"/>
            </a:xfrm>
            <a:custGeom>
              <a:avLst/>
              <a:gdLst>
                <a:gd name="T0" fmla="*/ 82 w 82"/>
                <a:gd name="T1" fmla="*/ 35 h 116"/>
                <a:gd name="T2" fmla="*/ 47 w 82"/>
                <a:gd name="T3" fmla="*/ 2 h 116"/>
                <a:gd name="T4" fmla="*/ 0 w 82"/>
                <a:gd name="T5" fmla="*/ 25 h 116"/>
                <a:gd name="T6" fmla="*/ 2 w 82"/>
                <a:gd name="T7" fmla="*/ 107 h 116"/>
                <a:gd name="T8" fmla="*/ 27 w 82"/>
                <a:gd name="T9" fmla="*/ 116 h 116"/>
                <a:gd name="T10" fmla="*/ 78 w 82"/>
                <a:gd name="T11" fmla="*/ 61 h 116"/>
                <a:gd name="T12" fmla="*/ 82 w 82"/>
                <a:gd name="T13" fmla="*/ 35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2" h="116">
                  <a:moveTo>
                    <a:pt x="82" y="35"/>
                  </a:moveTo>
                  <a:cubicBezTo>
                    <a:pt x="82" y="35"/>
                    <a:pt x="51" y="0"/>
                    <a:pt x="47" y="2"/>
                  </a:cubicBezTo>
                  <a:cubicBezTo>
                    <a:pt x="43" y="4"/>
                    <a:pt x="0" y="25"/>
                    <a:pt x="0" y="25"/>
                  </a:cubicBezTo>
                  <a:cubicBezTo>
                    <a:pt x="2" y="107"/>
                    <a:pt x="2" y="107"/>
                    <a:pt x="2" y="107"/>
                  </a:cubicBezTo>
                  <a:cubicBezTo>
                    <a:pt x="9" y="107"/>
                    <a:pt x="19" y="109"/>
                    <a:pt x="27" y="116"/>
                  </a:cubicBezTo>
                  <a:cubicBezTo>
                    <a:pt x="78" y="61"/>
                    <a:pt x="78" y="61"/>
                    <a:pt x="78" y="61"/>
                  </a:cubicBezTo>
                  <a:lnTo>
                    <a:pt x="82" y="35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85" name="Freeform 337"/>
            <p:cNvSpPr>
              <a:spLocks noEditPoints="1"/>
            </p:cNvSpPr>
            <p:nvPr/>
          </p:nvSpPr>
          <p:spPr bwMode="auto">
            <a:xfrm>
              <a:off x="6612" y="2557"/>
              <a:ext cx="209" cy="285"/>
            </a:xfrm>
            <a:custGeom>
              <a:avLst/>
              <a:gdLst>
                <a:gd name="T0" fmla="*/ 479 w 86"/>
                <a:gd name="T1" fmla="*/ 210 h 118"/>
                <a:gd name="T2" fmla="*/ 384 w 86"/>
                <a:gd name="T3" fmla="*/ 104 h 118"/>
                <a:gd name="T4" fmla="*/ 331 w 86"/>
                <a:gd name="T5" fmla="*/ 58 h 118"/>
                <a:gd name="T6" fmla="*/ 306 w 86"/>
                <a:gd name="T7" fmla="*/ 34 h 118"/>
                <a:gd name="T8" fmla="*/ 289 w 86"/>
                <a:gd name="T9" fmla="*/ 24 h 118"/>
                <a:gd name="T10" fmla="*/ 296 w 86"/>
                <a:gd name="T11" fmla="*/ 24 h 118"/>
                <a:gd name="T12" fmla="*/ 284 w 86"/>
                <a:gd name="T13" fmla="*/ 29 h 118"/>
                <a:gd name="T14" fmla="*/ 17 w 86"/>
                <a:gd name="T15" fmla="*/ 157 h 118"/>
                <a:gd name="T16" fmla="*/ 24 w 86"/>
                <a:gd name="T17" fmla="*/ 145 h 118"/>
                <a:gd name="T18" fmla="*/ 36 w 86"/>
                <a:gd name="T19" fmla="*/ 623 h 118"/>
                <a:gd name="T20" fmla="*/ 24 w 86"/>
                <a:gd name="T21" fmla="*/ 613 h 118"/>
                <a:gd name="T22" fmla="*/ 66 w 86"/>
                <a:gd name="T23" fmla="*/ 618 h 118"/>
                <a:gd name="T24" fmla="*/ 107 w 86"/>
                <a:gd name="T25" fmla="*/ 623 h 118"/>
                <a:gd name="T26" fmla="*/ 148 w 86"/>
                <a:gd name="T27" fmla="*/ 642 h 118"/>
                <a:gd name="T28" fmla="*/ 165 w 86"/>
                <a:gd name="T29" fmla="*/ 655 h 118"/>
                <a:gd name="T30" fmla="*/ 182 w 86"/>
                <a:gd name="T31" fmla="*/ 664 h 118"/>
                <a:gd name="T32" fmla="*/ 182 w 86"/>
                <a:gd name="T33" fmla="*/ 664 h 118"/>
                <a:gd name="T34" fmla="*/ 165 w 86"/>
                <a:gd name="T35" fmla="*/ 664 h 118"/>
                <a:gd name="T36" fmla="*/ 462 w 86"/>
                <a:gd name="T37" fmla="*/ 345 h 118"/>
                <a:gd name="T38" fmla="*/ 462 w 86"/>
                <a:gd name="T39" fmla="*/ 345 h 118"/>
                <a:gd name="T40" fmla="*/ 454 w 86"/>
                <a:gd name="T41" fmla="*/ 350 h 118"/>
                <a:gd name="T42" fmla="*/ 479 w 86"/>
                <a:gd name="T43" fmla="*/ 210 h 118"/>
                <a:gd name="T44" fmla="*/ 508 w 86"/>
                <a:gd name="T45" fmla="*/ 210 h 118"/>
                <a:gd name="T46" fmla="*/ 491 w 86"/>
                <a:gd name="T47" fmla="*/ 355 h 118"/>
                <a:gd name="T48" fmla="*/ 484 w 86"/>
                <a:gd name="T49" fmla="*/ 367 h 118"/>
                <a:gd name="T50" fmla="*/ 484 w 86"/>
                <a:gd name="T51" fmla="*/ 367 h 118"/>
                <a:gd name="T52" fmla="*/ 484 w 86"/>
                <a:gd name="T53" fmla="*/ 367 h 118"/>
                <a:gd name="T54" fmla="*/ 182 w 86"/>
                <a:gd name="T55" fmla="*/ 684 h 118"/>
                <a:gd name="T56" fmla="*/ 165 w 86"/>
                <a:gd name="T57" fmla="*/ 684 h 118"/>
                <a:gd name="T58" fmla="*/ 165 w 86"/>
                <a:gd name="T59" fmla="*/ 684 h 118"/>
                <a:gd name="T60" fmla="*/ 165 w 86"/>
                <a:gd name="T61" fmla="*/ 684 h 118"/>
                <a:gd name="T62" fmla="*/ 148 w 86"/>
                <a:gd name="T63" fmla="*/ 676 h 118"/>
                <a:gd name="T64" fmla="*/ 136 w 86"/>
                <a:gd name="T65" fmla="*/ 664 h 118"/>
                <a:gd name="T66" fmla="*/ 100 w 86"/>
                <a:gd name="T67" fmla="*/ 647 h 118"/>
                <a:gd name="T68" fmla="*/ 58 w 86"/>
                <a:gd name="T69" fmla="*/ 642 h 118"/>
                <a:gd name="T70" fmla="*/ 24 w 86"/>
                <a:gd name="T71" fmla="*/ 635 h 118"/>
                <a:gd name="T72" fmla="*/ 24 w 86"/>
                <a:gd name="T73" fmla="*/ 635 h 118"/>
                <a:gd name="T74" fmla="*/ 12 w 86"/>
                <a:gd name="T75" fmla="*/ 623 h 118"/>
                <a:gd name="T76" fmla="*/ 0 w 86"/>
                <a:gd name="T77" fmla="*/ 145 h 118"/>
                <a:gd name="T78" fmla="*/ 5 w 86"/>
                <a:gd name="T79" fmla="*/ 135 h 118"/>
                <a:gd name="T80" fmla="*/ 272 w 86"/>
                <a:gd name="T81" fmla="*/ 5 h 118"/>
                <a:gd name="T82" fmla="*/ 284 w 86"/>
                <a:gd name="T83" fmla="*/ 0 h 118"/>
                <a:gd name="T84" fmla="*/ 289 w 86"/>
                <a:gd name="T85" fmla="*/ 0 h 118"/>
                <a:gd name="T86" fmla="*/ 296 w 86"/>
                <a:gd name="T87" fmla="*/ 0 h 118"/>
                <a:gd name="T88" fmla="*/ 301 w 86"/>
                <a:gd name="T89" fmla="*/ 0 h 118"/>
                <a:gd name="T90" fmla="*/ 318 w 86"/>
                <a:gd name="T91" fmla="*/ 12 h 118"/>
                <a:gd name="T92" fmla="*/ 348 w 86"/>
                <a:gd name="T93" fmla="*/ 34 h 118"/>
                <a:gd name="T94" fmla="*/ 401 w 86"/>
                <a:gd name="T95" fmla="*/ 87 h 118"/>
                <a:gd name="T96" fmla="*/ 503 w 86"/>
                <a:gd name="T97" fmla="*/ 198 h 118"/>
                <a:gd name="T98" fmla="*/ 508 w 86"/>
                <a:gd name="T99" fmla="*/ 205 h 118"/>
                <a:gd name="T100" fmla="*/ 508 w 86"/>
                <a:gd name="T101" fmla="*/ 210 h 11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" h="118">
                  <a:moveTo>
                    <a:pt x="81" y="36"/>
                  </a:moveTo>
                  <a:cubicBezTo>
                    <a:pt x="76" y="30"/>
                    <a:pt x="71" y="24"/>
                    <a:pt x="65" y="18"/>
                  </a:cubicBezTo>
                  <a:cubicBezTo>
                    <a:pt x="62" y="15"/>
                    <a:pt x="59" y="12"/>
                    <a:pt x="56" y="10"/>
                  </a:cubicBezTo>
                  <a:cubicBezTo>
                    <a:pt x="55" y="8"/>
                    <a:pt x="53" y="7"/>
                    <a:pt x="52" y="6"/>
                  </a:cubicBezTo>
                  <a:cubicBezTo>
                    <a:pt x="51" y="5"/>
                    <a:pt x="50" y="5"/>
                    <a:pt x="49" y="4"/>
                  </a:cubicBezTo>
                  <a:cubicBezTo>
                    <a:pt x="49" y="4"/>
                    <a:pt x="49" y="5"/>
                    <a:pt x="50" y="4"/>
                  </a:cubicBezTo>
                  <a:cubicBezTo>
                    <a:pt x="48" y="5"/>
                    <a:pt x="48" y="5"/>
                    <a:pt x="48" y="5"/>
                  </a:cubicBezTo>
                  <a:cubicBezTo>
                    <a:pt x="3" y="27"/>
                    <a:pt x="3" y="27"/>
                    <a:pt x="3" y="27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6" y="107"/>
                    <a:pt x="6" y="107"/>
                    <a:pt x="6" y="107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7" y="105"/>
                    <a:pt x="9" y="105"/>
                    <a:pt x="11" y="106"/>
                  </a:cubicBezTo>
                  <a:cubicBezTo>
                    <a:pt x="14" y="106"/>
                    <a:pt x="16" y="107"/>
                    <a:pt x="18" y="107"/>
                  </a:cubicBezTo>
                  <a:cubicBezTo>
                    <a:pt x="20" y="108"/>
                    <a:pt x="23" y="109"/>
                    <a:pt x="25" y="110"/>
                  </a:cubicBezTo>
                  <a:cubicBezTo>
                    <a:pt x="26" y="111"/>
                    <a:pt x="27" y="111"/>
                    <a:pt x="28" y="112"/>
                  </a:cubicBezTo>
                  <a:cubicBezTo>
                    <a:pt x="31" y="114"/>
                    <a:pt x="31" y="114"/>
                    <a:pt x="31" y="114"/>
                  </a:cubicBezTo>
                  <a:cubicBezTo>
                    <a:pt x="31" y="114"/>
                    <a:pt x="31" y="114"/>
                    <a:pt x="31" y="114"/>
                  </a:cubicBezTo>
                  <a:cubicBezTo>
                    <a:pt x="28" y="114"/>
                    <a:pt x="28" y="114"/>
                    <a:pt x="28" y="114"/>
                  </a:cubicBezTo>
                  <a:cubicBezTo>
                    <a:pt x="78" y="59"/>
                    <a:pt x="78" y="59"/>
                    <a:pt x="78" y="59"/>
                  </a:cubicBezTo>
                  <a:cubicBezTo>
                    <a:pt x="78" y="59"/>
                    <a:pt x="78" y="59"/>
                    <a:pt x="78" y="59"/>
                  </a:cubicBezTo>
                  <a:cubicBezTo>
                    <a:pt x="77" y="60"/>
                    <a:pt x="77" y="60"/>
                    <a:pt x="77" y="60"/>
                  </a:cubicBezTo>
                  <a:lnTo>
                    <a:pt x="81" y="36"/>
                  </a:lnTo>
                  <a:close/>
                  <a:moveTo>
                    <a:pt x="86" y="36"/>
                  </a:moveTo>
                  <a:cubicBezTo>
                    <a:pt x="83" y="61"/>
                    <a:pt x="83" y="61"/>
                    <a:pt x="83" y="61"/>
                  </a:cubicBezTo>
                  <a:cubicBezTo>
                    <a:pt x="82" y="62"/>
                    <a:pt x="82" y="62"/>
                    <a:pt x="82" y="63"/>
                  </a:cubicBezTo>
                  <a:cubicBezTo>
                    <a:pt x="82" y="63"/>
                    <a:pt x="82" y="63"/>
                    <a:pt x="82" y="63"/>
                  </a:cubicBezTo>
                  <a:cubicBezTo>
                    <a:pt x="82" y="63"/>
                    <a:pt x="82" y="63"/>
                    <a:pt x="82" y="63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30" y="118"/>
                    <a:pt x="29" y="118"/>
                    <a:pt x="28" y="117"/>
                  </a:cubicBezTo>
                  <a:cubicBezTo>
                    <a:pt x="28" y="117"/>
                    <a:pt x="28" y="117"/>
                    <a:pt x="28" y="117"/>
                  </a:cubicBezTo>
                  <a:cubicBezTo>
                    <a:pt x="28" y="117"/>
                    <a:pt x="28" y="117"/>
                    <a:pt x="28" y="117"/>
                  </a:cubicBezTo>
                  <a:cubicBezTo>
                    <a:pt x="25" y="116"/>
                    <a:pt x="25" y="116"/>
                    <a:pt x="25" y="116"/>
                  </a:cubicBezTo>
                  <a:cubicBezTo>
                    <a:pt x="24" y="115"/>
                    <a:pt x="24" y="115"/>
                    <a:pt x="23" y="114"/>
                  </a:cubicBezTo>
                  <a:cubicBezTo>
                    <a:pt x="21" y="113"/>
                    <a:pt x="19" y="112"/>
                    <a:pt x="17" y="111"/>
                  </a:cubicBezTo>
                  <a:cubicBezTo>
                    <a:pt x="15" y="111"/>
                    <a:pt x="13" y="110"/>
                    <a:pt x="10" y="110"/>
                  </a:cubicBezTo>
                  <a:cubicBezTo>
                    <a:pt x="8" y="109"/>
                    <a:pt x="6" y="109"/>
                    <a:pt x="4" y="109"/>
                  </a:cubicBezTo>
                  <a:cubicBezTo>
                    <a:pt x="4" y="109"/>
                    <a:pt x="4" y="109"/>
                    <a:pt x="4" y="109"/>
                  </a:cubicBezTo>
                  <a:cubicBezTo>
                    <a:pt x="3" y="109"/>
                    <a:pt x="2" y="108"/>
                    <a:pt x="2" y="107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0" y="24"/>
                    <a:pt x="1" y="23"/>
                    <a:pt x="1" y="23"/>
                  </a:cubicBezTo>
                  <a:cubicBezTo>
                    <a:pt x="46" y="1"/>
                    <a:pt x="46" y="1"/>
                    <a:pt x="46" y="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0"/>
                    <a:pt x="49" y="0"/>
                    <a:pt x="49" y="0"/>
                  </a:cubicBezTo>
                  <a:cubicBezTo>
                    <a:pt x="49" y="0"/>
                    <a:pt x="50" y="0"/>
                    <a:pt x="50" y="0"/>
                  </a:cubicBezTo>
                  <a:cubicBezTo>
                    <a:pt x="50" y="0"/>
                    <a:pt x="51" y="0"/>
                    <a:pt x="51" y="0"/>
                  </a:cubicBezTo>
                  <a:cubicBezTo>
                    <a:pt x="52" y="1"/>
                    <a:pt x="53" y="2"/>
                    <a:pt x="54" y="2"/>
                  </a:cubicBezTo>
                  <a:cubicBezTo>
                    <a:pt x="56" y="4"/>
                    <a:pt x="58" y="5"/>
                    <a:pt x="59" y="6"/>
                  </a:cubicBezTo>
                  <a:cubicBezTo>
                    <a:pt x="62" y="9"/>
                    <a:pt x="65" y="12"/>
                    <a:pt x="68" y="15"/>
                  </a:cubicBezTo>
                  <a:cubicBezTo>
                    <a:pt x="74" y="21"/>
                    <a:pt x="80" y="27"/>
                    <a:pt x="85" y="34"/>
                  </a:cubicBezTo>
                  <a:cubicBezTo>
                    <a:pt x="86" y="34"/>
                    <a:pt x="86" y="35"/>
                    <a:pt x="86" y="35"/>
                  </a:cubicBezTo>
                  <a:lnTo>
                    <a:pt x="86" y="36"/>
                  </a:lnTo>
                  <a:close/>
                </a:path>
              </a:pathLst>
            </a:custGeom>
            <a:solidFill>
              <a:srgbClr val="252E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12190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86" name="Freeform 338"/>
            <p:cNvSpPr>
              <a:spLocks/>
            </p:cNvSpPr>
            <p:nvPr/>
          </p:nvSpPr>
          <p:spPr bwMode="auto">
            <a:xfrm>
              <a:off x="6616" y="1786"/>
              <a:ext cx="474" cy="919"/>
            </a:xfrm>
            <a:custGeom>
              <a:avLst/>
              <a:gdLst>
                <a:gd name="T0" fmla="*/ 397 w 196"/>
                <a:gd name="T1" fmla="*/ 2113 h 381"/>
                <a:gd name="T2" fmla="*/ 288 w 196"/>
                <a:gd name="T3" fmla="*/ 2159 h 381"/>
                <a:gd name="T4" fmla="*/ 288 w 196"/>
                <a:gd name="T5" fmla="*/ 2159 h 381"/>
                <a:gd name="T6" fmla="*/ 235 w 196"/>
                <a:gd name="T7" fmla="*/ 2060 h 381"/>
                <a:gd name="T8" fmla="*/ 123 w 196"/>
                <a:gd name="T9" fmla="*/ 2106 h 381"/>
                <a:gd name="T10" fmla="*/ 123 w 196"/>
                <a:gd name="T11" fmla="*/ 2106 h 381"/>
                <a:gd name="T12" fmla="*/ 65 w 196"/>
                <a:gd name="T13" fmla="*/ 2002 h 381"/>
                <a:gd name="T14" fmla="*/ 0 w 196"/>
                <a:gd name="T15" fmla="*/ 2007 h 381"/>
                <a:gd name="T16" fmla="*/ 680 w 196"/>
                <a:gd name="T17" fmla="*/ 0 h 381"/>
                <a:gd name="T18" fmla="*/ 1146 w 196"/>
                <a:gd name="T19" fmla="*/ 157 h 381"/>
                <a:gd name="T20" fmla="*/ 457 w 196"/>
                <a:gd name="T21" fmla="*/ 2217 h 381"/>
                <a:gd name="T22" fmla="*/ 397 w 196"/>
                <a:gd name="T23" fmla="*/ 2113 h 38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96" h="381">
                  <a:moveTo>
                    <a:pt x="68" y="363"/>
                  </a:moveTo>
                  <a:cubicBezTo>
                    <a:pt x="60" y="361"/>
                    <a:pt x="53" y="364"/>
                    <a:pt x="49" y="371"/>
                  </a:cubicBezTo>
                  <a:cubicBezTo>
                    <a:pt x="49" y="371"/>
                    <a:pt x="49" y="371"/>
                    <a:pt x="49" y="371"/>
                  </a:cubicBezTo>
                  <a:cubicBezTo>
                    <a:pt x="51" y="364"/>
                    <a:pt x="47" y="356"/>
                    <a:pt x="40" y="354"/>
                  </a:cubicBezTo>
                  <a:cubicBezTo>
                    <a:pt x="32" y="351"/>
                    <a:pt x="24" y="355"/>
                    <a:pt x="21" y="362"/>
                  </a:cubicBezTo>
                  <a:cubicBezTo>
                    <a:pt x="21" y="362"/>
                    <a:pt x="21" y="362"/>
                    <a:pt x="21" y="362"/>
                  </a:cubicBezTo>
                  <a:cubicBezTo>
                    <a:pt x="23" y="354"/>
                    <a:pt x="19" y="347"/>
                    <a:pt x="11" y="344"/>
                  </a:cubicBezTo>
                  <a:cubicBezTo>
                    <a:pt x="8" y="343"/>
                    <a:pt x="4" y="343"/>
                    <a:pt x="0" y="345"/>
                  </a:cubicBezTo>
                  <a:cubicBezTo>
                    <a:pt x="116" y="0"/>
                    <a:pt x="116" y="0"/>
                    <a:pt x="116" y="0"/>
                  </a:cubicBezTo>
                  <a:cubicBezTo>
                    <a:pt x="196" y="27"/>
                    <a:pt x="196" y="27"/>
                    <a:pt x="196" y="27"/>
                  </a:cubicBezTo>
                  <a:cubicBezTo>
                    <a:pt x="78" y="381"/>
                    <a:pt x="78" y="381"/>
                    <a:pt x="78" y="381"/>
                  </a:cubicBezTo>
                  <a:cubicBezTo>
                    <a:pt x="78" y="381"/>
                    <a:pt x="78" y="367"/>
                    <a:pt x="68" y="363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12190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87" name="Freeform 339"/>
            <p:cNvSpPr>
              <a:spLocks noEditPoints="1"/>
            </p:cNvSpPr>
            <p:nvPr/>
          </p:nvSpPr>
          <p:spPr bwMode="auto">
            <a:xfrm>
              <a:off x="6612" y="1783"/>
              <a:ext cx="488" cy="927"/>
            </a:xfrm>
            <a:custGeom>
              <a:avLst/>
              <a:gdLst>
                <a:gd name="T0" fmla="*/ 68 w 201"/>
                <a:gd name="T1" fmla="*/ 368 h 385"/>
                <a:gd name="T2" fmla="*/ 65 w 201"/>
                <a:gd name="T3" fmla="*/ 368 h 385"/>
                <a:gd name="T4" fmla="*/ 54 w 201"/>
                <a:gd name="T5" fmla="*/ 375 h 385"/>
                <a:gd name="T6" fmla="*/ 50 w 201"/>
                <a:gd name="T7" fmla="*/ 376 h 385"/>
                <a:gd name="T8" fmla="*/ 50 w 201"/>
                <a:gd name="T9" fmla="*/ 376 h 385"/>
                <a:gd name="T10" fmla="*/ 48 w 201"/>
                <a:gd name="T11" fmla="*/ 373 h 385"/>
                <a:gd name="T12" fmla="*/ 45 w 201"/>
                <a:gd name="T13" fmla="*/ 360 h 385"/>
                <a:gd name="T14" fmla="*/ 41 w 201"/>
                <a:gd name="T15" fmla="*/ 358 h 385"/>
                <a:gd name="T16" fmla="*/ 38 w 201"/>
                <a:gd name="T17" fmla="*/ 358 h 385"/>
                <a:gd name="T18" fmla="*/ 32 w 201"/>
                <a:gd name="T19" fmla="*/ 358 h 385"/>
                <a:gd name="T20" fmla="*/ 25 w 201"/>
                <a:gd name="T21" fmla="*/ 365 h 385"/>
                <a:gd name="T22" fmla="*/ 23 w 201"/>
                <a:gd name="T23" fmla="*/ 366 h 385"/>
                <a:gd name="T24" fmla="*/ 21 w 201"/>
                <a:gd name="T25" fmla="*/ 363 h 385"/>
                <a:gd name="T26" fmla="*/ 17 w 201"/>
                <a:gd name="T27" fmla="*/ 351 h 385"/>
                <a:gd name="T28" fmla="*/ 12 w 201"/>
                <a:gd name="T29" fmla="*/ 348 h 385"/>
                <a:gd name="T30" fmla="*/ 3 w 201"/>
                <a:gd name="T31" fmla="*/ 349 h 385"/>
                <a:gd name="T32" fmla="*/ 0 w 201"/>
                <a:gd name="T33" fmla="*/ 346 h 385"/>
                <a:gd name="T34" fmla="*/ 116 w 201"/>
                <a:gd name="T35" fmla="*/ 1 h 385"/>
                <a:gd name="T36" fmla="*/ 199 w 201"/>
                <a:gd name="T37" fmla="*/ 27 h 385"/>
                <a:gd name="T38" fmla="*/ 171 w 201"/>
                <a:gd name="T39" fmla="*/ 118 h 385"/>
                <a:gd name="T40" fmla="*/ 129 w 201"/>
                <a:gd name="T41" fmla="*/ 251 h 385"/>
                <a:gd name="T42" fmla="*/ 99 w 201"/>
                <a:gd name="T43" fmla="*/ 340 h 385"/>
                <a:gd name="T44" fmla="*/ 87 w 201"/>
                <a:gd name="T45" fmla="*/ 373 h 385"/>
                <a:gd name="T46" fmla="*/ 84 w 201"/>
                <a:gd name="T47" fmla="*/ 381 h 385"/>
                <a:gd name="T48" fmla="*/ 83 w 201"/>
                <a:gd name="T49" fmla="*/ 383 h 385"/>
                <a:gd name="T50" fmla="*/ 82 w 201"/>
                <a:gd name="T51" fmla="*/ 383 h 385"/>
                <a:gd name="T52" fmla="*/ 81 w 201"/>
                <a:gd name="T53" fmla="*/ 385 h 385"/>
                <a:gd name="T54" fmla="*/ 77 w 201"/>
                <a:gd name="T55" fmla="*/ 383 h 385"/>
                <a:gd name="T56" fmla="*/ 77 w 201"/>
                <a:gd name="T57" fmla="*/ 380 h 385"/>
                <a:gd name="T58" fmla="*/ 75 w 201"/>
                <a:gd name="T59" fmla="*/ 374 h 385"/>
                <a:gd name="T60" fmla="*/ 72 w 201"/>
                <a:gd name="T61" fmla="*/ 370 h 385"/>
                <a:gd name="T62" fmla="*/ 69 w 201"/>
                <a:gd name="T63" fmla="*/ 368 h 385"/>
                <a:gd name="T64" fmla="*/ 71 w 201"/>
                <a:gd name="T65" fmla="*/ 362 h 385"/>
                <a:gd name="T66" fmla="*/ 77 w 201"/>
                <a:gd name="T67" fmla="*/ 366 h 385"/>
                <a:gd name="T68" fmla="*/ 80 w 201"/>
                <a:gd name="T69" fmla="*/ 371 h 385"/>
                <a:gd name="T70" fmla="*/ 82 w 201"/>
                <a:gd name="T71" fmla="*/ 380 h 385"/>
                <a:gd name="T72" fmla="*/ 82 w 201"/>
                <a:gd name="T73" fmla="*/ 383 h 385"/>
                <a:gd name="T74" fmla="*/ 78 w 201"/>
                <a:gd name="T75" fmla="*/ 381 h 385"/>
                <a:gd name="T76" fmla="*/ 77 w 201"/>
                <a:gd name="T77" fmla="*/ 381 h 385"/>
                <a:gd name="T78" fmla="*/ 78 w 201"/>
                <a:gd name="T79" fmla="*/ 379 h 385"/>
                <a:gd name="T80" fmla="*/ 80 w 201"/>
                <a:gd name="T81" fmla="*/ 371 h 385"/>
                <a:gd name="T82" fmla="*/ 91 w 201"/>
                <a:gd name="T83" fmla="*/ 337 h 385"/>
                <a:gd name="T84" fmla="*/ 120 w 201"/>
                <a:gd name="T85" fmla="*/ 249 h 385"/>
                <a:gd name="T86" fmla="*/ 166 w 201"/>
                <a:gd name="T87" fmla="*/ 116 h 385"/>
                <a:gd name="T88" fmla="*/ 198 w 201"/>
                <a:gd name="T89" fmla="*/ 31 h 385"/>
                <a:gd name="T90" fmla="*/ 120 w 201"/>
                <a:gd name="T91" fmla="*/ 2 h 385"/>
                <a:gd name="T92" fmla="*/ 4 w 201"/>
                <a:gd name="T93" fmla="*/ 348 h 385"/>
                <a:gd name="T94" fmla="*/ 11 w 201"/>
                <a:gd name="T95" fmla="*/ 343 h 385"/>
                <a:gd name="T96" fmla="*/ 15 w 201"/>
                <a:gd name="T97" fmla="*/ 345 h 385"/>
                <a:gd name="T98" fmla="*/ 25 w 201"/>
                <a:gd name="T99" fmla="*/ 355 h 385"/>
                <a:gd name="T100" fmla="*/ 23 w 201"/>
                <a:gd name="T101" fmla="*/ 362 h 385"/>
                <a:gd name="T102" fmla="*/ 21 w 201"/>
                <a:gd name="T103" fmla="*/ 363 h 385"/>
                <a:gd name="T104" fmla="*/ 36 w 201"/>
                <a:gd name="T105" fmla="*/ 353 h 385"/>
                <a:gd name="T106" fmla="*/ 41 w 201"/>
                <a:gd name="T107" fmla="*/ 353 h 385"/>
                <a:gd name="T108" fmla="*/ 45 w 201"/>
                <a:gd name="T109" fmla="*/ 355 h 385"/>
                <a:gd name="T110" fmla="*/ 52 w 201"/>
                <a:gd name="T111" fmla="*/ 361 h 385"/>
                <a:gd name="T112" fmla="*/ 53 w 201"/>
                <a:gd name="T113" fmla="*/ 371 h 385"/>
                <a:gd name="T114" fmla="*/ 49 w 201"/>
                <a:gd name="T115" fmla="*/ 372 h 385"/>
                <a:gd name="T116" fmla="*/ 58 w 201"/>
                <a:gd name="T117" fmla="*/ 363 h 385"/>
                <a:gd name="T118" fmla="*/ 68 w 201"/>
                <a:gd name="T119" fmla="*/ 361 h 385"/>
                <a:gd name="T120" fmla="*/ 71 w 201"/>
                <a:gd name="T121" fmla="*/ 362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01" h="385">
                  <a:moveTo>
                    <a:pt x="69" y="368"/>
                  </a:moveTo>
                  <a:cubicBezTo>
                    <a:pt x="68" y="368"/>
                    <a:pt x="68" y="368"/>
                    <a:pt x="68" y="368"/>
                  </a:cubicBezTo>
                  <a:cubicBezTo>
                    <a:pt x="67" y="368"/>
                    <a:pt x="67" y="368"/>
                    <a:pt x="67" y="368"/>
                  </a:cubicBezTo>
                  <a:cubicBezTo>
                    <a:pt x="66" y="368"/>
                    <a:pt x="65" y="368"/>
                    <a:pt x="65" y="368"/>
                  </a:cubicBezTo>
                  <a:cubicBezTo>
                    <a:pt x="63" y="368"/>
                    <a:pt x="62" y="368"/>
                    <a:pt x="60" y="369"/>
                  </a:cubicBezTo>
                  <a:cubicBezTo>
                    <a:pt x="58" y="370"/>
                    <a:pt x="55" y="372"/>
                    <a:pt x="54" y="375"/>
                  </a:cubicBezTo>
                  <a:cubicBezTo>
                    <a:pt x="54" y="375"/>
                    <a:pt x="54" y="375"/>
                    <a:pt x="54" y="375"/>
                  </a:cubicBezTo>
                  <a:cubicBezTo>
                    <a:pt x="53" y="376"/>
                    <a:pt x="52" y="377"/>
                    <a:pt x="50" y="376"/>
                  </a:cubicBezTo>
                  <a:cubicBezTo>
                    <a:pt x="50" y="376"/>
                    <a:pt x="50" y="376"/>
                    <a:pt x="50" y="376"/>
                  </a:cubicBezTo>
                  <a:cubicBezTo>
                    <a:pt x="50" y="376"/>
                    <a:pt x="50" y="376"/>
                    <a:pt x="50" y="376"/>
                  </a:cubicBezTo>
                  <a:cubicBezTo>
                    <a:pt x="50" y="376"/>
                    <a:pt x="50" y="376"/>
                    <a:pt x="50" y="376"/>
                  </a:cubicBezTo>
                  <a:cubicBezTo>
                    <a:pt x="49" y="375"/>
                    <a:pt x="48" y="374"/>
                    <a:pt x="48" y="373"/>
                  </a:cubicBezTo>
                  <a:cubicBezTo>
                    <a:pt x="49" y="370"/>
                    <a:pt x="49" y="367"/>
                    <a:pt x="47" y="364"/>
                  </a:cubicBezTo>
                  <a:cubicBezTo>
                    <a:pt x="47" y="363"/>
                    <a:pt x="46" y="361"/>
                    <a:pt x="45" y="360"/>
                  </a:cubicBezTo>
                  <a:cubicBezTo>
                    <a:pt x="44" y="360"/>
                    <a:pt x="43" y="360"/>
                    <a:pt x="43" y="359"/>
                  </a:cubicBezTo>
                  <a:cubicBezTo>
                    <a:pt x="42" y="359"/>
                    <a:pt x="41" y="358"/>
                    <a:pt x="41" y="358"/>
                  </a:cubicBezTo>
                  <a:cubicBezTo>
                    <a:pt x="40" y="358"/>
                    <a:pt x="40" y="358"/>
                    <a:pt x="40" y="358"/>
                  </a:cubicBezTo>
                  <a:cubicBezTo>
                    <a:pt x="38" y="358"/>
                    <a:pt x="38" y="358"/>
                    <a:pt x="38" y="358"/>
                  </a:cubicBezTo>
                  <a:cubicBezTo>
                    <a:pt x="38" y="358"/>
                    <a:pt x="37" y="357"/>
                    <a:pt x="36" y="357"/>
                  </a:cubicBezTo>
                  <a:cubicBezTo>
                    <a:pt x="35" y="358"/>
                    <a:pt x="33" y="358"/>
                    <a:pt x="32" y="358"/>
                  </a:cubicBezTo>
                  <a:cubicBezTo>
                    <a:pt x="29" y="360"/>
                    <a:pt x="27" y="362"/>
                    <a:pt x="25" y="365"/>
                  </a:cubicBezTo>
                  <a:cubicBezTo>
                    <a:pt x="25" y="365"/>
                    <a:pt x="25" y="365"/>
                    <a:pt x="25" y="365"/>
                  </a:cubicBezTo>
                  <a:cubicBezTo>
                    <a:pt x="25" y="366"/>
                    <a:pt x="24" y="366"/>
                    <a:pt x="23" y="366"/>
                  </a:cubicBezTo>
                  <a:cubicBezTo>
                    <a:pt x="23" y="366"/>
                    <a:pt x="23" y="366"/>
                    <a:pt x="23" y="366"/>
                  </a:cubicBezTo>
                  <a:cubicBezTo>
                    <a:pt x="22" y="366"/>
                    <a:pt x="21" y="365"/>
                    <a:pt x="21" y="364"/>
                  </a:cubicBezTo>
                  <a:cubicBezTo>
                    <a:pt x="21" y="364"/>
                    <a:pt x="21" y="364"/>
                    <a:pt x="21" y="363"/>
                  </a:cubicBezTo>
                  <a:cubicBezTo>
                    <a:pt x="21" y="361"/>
                    <a:pt x="21" y="359"/>
                    <a:pt x="21" y="356"/>
                  </a:cubicBezTo>
                  <a:cubicBezTo>
                    <a:pt x="20" y="354"/>
                    <a:pt x="18" y="352"/>
                    <a:pt x="17" y="351"/>
                  </a:cubicBezTo>
                  <a:cubicBezTo>
                    <a:pt x="16" y="350"/>
                    <a:pt x="15" y="349"/>
                    <a:pt x="14" y="349"/>
                  </a:cubicBezTo>
                  <a:cubicBezTo>
                    <a:pt x="13" y="349"/>
                    <a:pt x="13" y="348"/>
                    <a:pt x="12" y="348"/>
                  </a:cubicBezTo>
                  <a:cubicBezTo>
                    <a:pt x="11" y="348"/>
                    <a:pt x="11" y="348"/>
                    <a:pt x="10" y="348"/>
                  </a:cubicBezTo>
                  <a:cubicBezTo>
                    <a:pt x="8" y="348"/>
                    <a:pt x="5" y="348"/>
                    <a:pt x="3" y="349"/>
                  </a:cubicBezTo>
                  <a:cubicBezTo>
                    <a:pt x="2" y="349"/>
                    <a:pt x="1" y="349"/>
                    <a:pt x="0" y="348"/>
                  </a:cubicBezTo>
                  <a:cubicBezTo>
                    <a:pt x="0" y="347"/>
                    <a:pt x="0" y="347"/>
                    <a:pt x="0" y="346"/>
                  </a:cubicBezTo>
                  <a:cubicBezTo>
                    <a:pt x="58" y="174"/>
                    <a:pt x="58" y="174"/>
                    <a:pt x="58" y="174"/>
                  </a:cubicBezTo>
                  <a:cubicBezTo>
                    <a:pt x="116" y="1"/>
                    <a:pt x="116" y="1"/>
                    <a:pt x="116" y="1"/>
                  </a:cubicBezTo>
                  <a:cubicBezTo>
                    <a:pt x="116" y="0"/>
                    <a:pt x="117" y="0"/>
                    <a:pt x="118" y="0"/>
                  </a:cubicBezTo>
                  <a:cubicBezTo>
                    <a:pt x="199" y="27"/>
                    <a:pt x="199" y="27"/>
                    <a:pt x="199" y="27"/>
                  </a:cubicBezTo>
                  <a:cubicBezTo>
                    <a:pt x="200" y="27"/>
                    <a:pt x="201" y="28"/>
                    <a:pt x="200" y="29"/>
                  </a:cubicBezTo>
                  <a:cubicBezTo>
                    <a:pt x="171" y="118"/>
                    <a:pt x="171" y="118"/>
                    <a:pt x="171" y="118"/>
                  </a:cubicBezTo>
                  <a:cubicBezTo>
                    <a:pt x="143" y="207"/>
                    <a:pt x="143" y="207"/>
                    <a:pt x="143" y="207"/>
                  </a:cubicBezTo>
                  <a:cubicBezTo>
                    <a:pt x="138" y="222"/>
                    <a:pt x="133" y="237"/>
                    <a:pt x="129" y="251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09" y="311"/>
                    <a:pt x="104" y="325"/>
                    <a:pt x="99" y="340"/>
                  </a:cubicBezTo>
                  <a:cubicBezTo>
                    <a:pt x="91" y="362"/>
                    <a:pt x="91" y="362"/>
                    <a:pt x="91" y="362"/>
                  </a:cubicBezTo>
                  <a:cubicBezTo>
                    <a:pt x="87" y="373"/>
                    <a:pt x="87" y="373"/>
                    <a:pt x="87" y="373"/>
                  </a:cubicBezTo>
                  <a:cubicBezTo>
                    <a:pt x="85" y="378"/>
                    <a:pt x="85" y="378"/>
                    <a:pt x="85" y="378"/>
                  </a:cubicBezTo>
                  <a:cubicBezTo>
                    <a:pt x="84" y="381"/>
                    <a:pt x="84" y="381"/>
                    <a:pt x="84" y="381"/>
                  </a:cubicBezTo>
                  <a:cubicBezTo>
                    <a:pt x="83" y="382"/>
                    <a:pt x="83" y="382"/>
                    <a:pt x="83" y="382"/>
                  </a:cubicBezTo>
                  <a:cubicBezTo>
                    <a:pt x="83" y="383"/>
                    <a:pt x="83" y="383"/>
                    <a:pt x="83" y="383"/>
                  </a:cubicBezTo>
                  <a:cubicBezTo>
                    <a:pt x="82" y="383"/>
                    <a:pt x="82" y="383"/>
                    <a:pt x="82" y="383"/>
                  </a:cubicBezTo>
                  <a:cubicBezTo>
                    <a:pt x="82" y="383"/>
                    <a:pt x="82" y="383"/>
                    <a:pt x="82" y="383"/>
                  </a:cubicBezTo>
                  <a:cubicBezTo>
                    <a:pt x="82" y="383"/>
                    <a:pt x="82" y="383"/>
                    <a:pt x="82" y="384"/>
                  </a:cubicBezTo>
                  <a:cubicBezTo>
                    <a:pt x="82" y="384"/>
                    <a:pt x="82" y="385"/>
                    <a:pt x="81" y="385"/>
                  </a:cubicBezTo>
                  <a:cubicBezTo>
                    <a:pt x="81" y="385"/>
                    <a:pt x="81" y="385"/>
                    <a:pt x="80" y="385"/>
                  </a:cubicBezTo>
                  <a:cubicBezTo>
                    <a:pt x="77" y="383"/>
                    <a:pt x="77" y="383"/>
                    <a:pt x="77" y="383"/>
                  </a:cubicBezTo>
                  <a:cubicBezTo>
                    <a:pt x="77" y="383"/>
                    <a:pt x="77" y="383"/>
                    <a:pt x="77" y="383"/>
                  </a:cubicBezTo>
                  <a:cubicBezTo>
                    <a:pt x="77" y="382"/>
                    <a:pt x="77" y="381"/>
                    <a:pt x="77" y="380"/>
                  </a:cubicBezTo>
                  <a:cubicBezTo>
                    <a:pt x="77" y="380"/>
                    <a:pt x="77" y="379"/>
                    <a:pt x="76" y="378"/>
                  </a:cubicBezTo>
                  <a:cubicBezTo>
                    <a:pt x="76" y="377"/>
                    <a:pt x="75" y="375"/>
                    <a:pt x="75" y="374"/>
                  </a:cubicBezTo>
                  <a:cubicBezTo>
                    <a:pt x="74" y="373"/>
                    <a:pt x="74" y="372"/>
                    <a:pt x="74" y="372"/>
                  </a:cubicBezTo>
                  <a:cubicBezTo>
                    <a:pt x="73" y="371"/>
                    <a:pt x="73" y="371"/>
                    <a:pt x="72" y="370"/>
                  </a:cubicBezTo>
                  <a:cubicBezTo>
                    <a:pt x="72" y="370"/>
                    <a:pt x="71" y="369"/>
                    <a:pt x="71" y="369"/>
                  </a:cubicBezTo>
                  <a:cubicBezTo>
                    <a:pt x="70" y="369"/>
                    <a:pt x="69" y="369"/>
                    <a:pt x="69" y="368"/>
                  </a:cubicBezTo>
                  <a:close/>
                  <a:moveTo>
                    <a:pt x="71" y="362"/>
                  </a:moveTo>
                  <a:cubicBezTo>
                    <a:pt x="71" y="362"/>
                    <a:pt x="71" y="362"/>
                    <a:pt x="71" y="362"/>
                  </a:cubicBezTo>
                  <a:cubicBezTo>
                    <a:pt x="72" y="363"/>
                    <a:pt x="73" y="363"/>
                    <a:pt x="74" y="364"/>
                  </a:cubicBezTo>
                  <a:cubicBezTo>
                    <a:pt x="75" y="364"/>
                    <a:pt x="76" y="365"/>
                    <a:pt x="77" y="366"/>
                  </a:cubicBezTo>
                  <a:cubicBezTo>
                    <a:pt x="77" y="367"/>
                    <a:pt x="78" y="367"/>
                    <a:pt x="79" y="368"/>
                  </a:cubicBezTo>
                  <a:cubicBezTo>
                    <a:pt x="79" y="369"/>
                    <a:pt x="80" y="370"/>
                    <a:pt x="80" y="371"/>
                  </a:cubicBezTo>
                  <a:cubicBezTo>
                    <a:pt x="81" y="373"/>
                    <a:pt x="81" y="375"/>
                    <a:pt x="82" y="377"/>
                  </a:cubicBezTo>
                  <a:cubicBezTo>
                    <a:pt x="82" y="378"/>
                    <a:pt x="82" y="379"/>
                    <a:pt x="82" y="380"/>
                  </a:cubicBezTo>
                  <a:cubicBezTo>
                    <a:pt x="82" y="381"/>
                    <a:pt x="82" y="382"/>
                    <a:pt x="82" y="383"/>
                  </a:cubicBezTo>
                  <a:cubicBezTo>
                    <a:pt x="82" y="383"/>
                    <a:pt x="82" y="383"/>
                    <a:pt x="82" y="383"/>
                  </a:cubicBezTo>
                  <a:cubicBezTo>
                    <a:pt x="77" y="382"/>
                    <a:pt x="77" y="382"/>
                    <a:pt x="77" y="382"/>
                  </a:cubicBezTo>
                  <a:cubicBezTo>
                    <a:pt x="78" y="382"/>
                    <a:pt x="78" y="382"/>
                    <a:pt x="78" y="381"/>
                  </a:cubicBezTo>
                  <a:cubicBezTo>
                    <a:pt x="78" y="381"/>
                    <a:pt x="78" y="381"/>
                    <a:pt x="78" y="381"/>
                  </a:cubicBezTo>
                  <a:cubicBezTo>
                    <a:pt x="78" y="381"/>
                    <a:pt x="78" y="381"/>
                    <a:pt x="77" y="381"/>
                  </a:cubicBezTo>
                  <a:cubicBezTo>
                    <a:pt x="77" y="381"/>
                    <a:pt x="77" y="381"/>
                    <a:pt x="77" y="380"/>
                  </a:cubicBezTo>
                  <a:cubicBezTo>
                    <a:pt x="78" y="379"/>
                    <a:pt x="78" y="379"/>
                    <a:pt x="78" y="379"/>
                  </a:cubicBezTo>
                  <a:cubicBezTo>
                    <a:pt x="79" y="376"/>
                    <a:pt x="79" y="376"/>
                    <a:pt x="79" y="376"/>
                  </a:cubicBezTo>
                  <a:cubicBezTo>
                    <a:pt x="80" y="371"/>
                    <a:pt x="80" y="371"/>
                    <a:pt x="80" y="371"/>
                  </a:cubicBezTo>
                  <a:cubicBezTo>
                    <a:pt x="84" y="360"/>
                    <a:pt x="84" y="360"/>
                    <a:pt x="84" y="360"/>
                  </a:cubicBezTo>
                  <a:cubicBezTo>
                    <a:pt x="91" y="337"/>
                    <a:pt x="91" y="337"/>
                    <a:pt x="91" y="337"/>
                  </a:cubicBezTo>
                  <a:cubicBezTo>
                    <a:pt x="95" y="322"/>
                    <a:pt x="100" y="308"/>
                    <a:pt x="105" y="293"/>
                  </a:cubicBezTo>
                  <a:cubicBezTo>
                    <a:pt x="120" y="249"/>
                    <a:pt x="120" y="249"/>
                    <a:pt x="120" y="249"/>
                  </a:cubicBezTo>
                  <a:cubicBezTo>
                    <a:pt x="125" y="234"/>
                    <a:pt x="130" y="219"/>
                    <a:pt x="135" y="204"/>
                  </a:cubicBezTo>
                  <a:cubicBezTo>
                    <a:pt x="166" y="116"/>
                    <a:pt x="166" y="116"/>
                    <a:pt x="166" y="116"/>
                  </a:cubicBezTo>
                  <a:cubicBezTo>
                    <a:pt x="196" y="28"/>
                    <a:pt x="196" y="28"/>
                    <a:pt x="196" y="28"/>
                  </a:cubicBezTo>
                  <a:cubicBezTo>
                    <a:pt x="198" y="31"/>
                    <a:pt x="198" y="31"/>
                    <a:pt x="198" y="31"/>
                  </a:cubicBezTo>
                  <a:cubicBezTo>
                    <a:pt x="117" y="4"/>
                    <a:pt x="117" y="4"/>
                    <a:pt x="117" y="4"/>
                  </a:cubicBezTo>
                  <a:cubicBezTo>
                    <a:pt x="120" y="2"/>
                    <a:pt x="120" y="2"/>
                    <a:pt x="120" y="2"/>
                  </a:cubicBezTo>
                  <a:cubicBezTo>
                    <a:pt x="62" y="175"/>
                    <a:pt x="62" y="175"/>
                    <a:pt x="62" y="175"/>
                  </a:cubicBezTo>
                  <a:cubicBezTo>
                    <a:pt x="4" y="348"/>
                    <a:pt x="4" y="348"/>
                    <a:pt x="4" y="348"/>
                  </a:cubicBezTo>
                  <a:cubicBezTo>
                    <a:pt x="1" y="345"/>
                    <a:pt x="1" y="345"/>
                    <a:pt x="1" y="345"/>
                  </a:cubicBezTo>
                  <a:cubicBezTo>
                    <a:pt x="4" y="344"/>
                    <a:pt x="8" y="343"/>
                    <a:pt x="11" y="343"/>
                  </a:cubicBezTo>
                  <a:cubicBezTo>
                    <a:pt x="12" y="344"/>
                    <a:pt x="12" y="344"/>
                    <a:pt x="13" y="344"/>
                  </a:cubicBezTo>
                  <a:cubicBezTo>
                    <a:pt x="14" y="344"/>
                    <a:pt x="15" y="344"/>
                    <a:pt x="15" y="345"/>
                  </a:cubicBezTo>
                  <a:cubicBezTo>
                    <a:pt x="17" y="345"/>
                    <a:pt x="18" y="346"/>
                    <a:pt x="19" y="347"/>
                  </a:cubicBezTo>
                  <a:cubicBezTo>
                    <a:pt x="22" y="349"/>
                    <a:pt x="24" y="352"/>
                    <a:pt x="25" y="355"/>
                  </a:cubicBezTo>
                  <a:cubicBezTo>
                    <a:pt x="26" y="358"/>
                    <a:pt x="26" y="361"/>
                    <a:pt x="25" y="364"/>
                  </a:cubicBezTo>
                  <a:cubicBezTo>
                    <a:pt x="23" y="362"/>
                    <a:pt x="23" y="362"/>
                    <a:pt x="23" y="362"/>
                  </a:cubicBezTo>
                  <a:cubicBezTo>
                    <a:pt x="23" y="362"/>
                    <a:pt x="23" y="362"/>
                    <a:pt x="23" y="362"/>
                  </a:cubicBezTo>
                  <a:cubicBezTo>
                    <a:pt x="21" y="363"/>
                    <a:pt x="21" y="363"/>
                    <a:pt x="21" y="363"/>
                  </a:cubicBezTo>
                  <a:cubicBezTo>
                    <a:pt x="23" y="359"/>
                    <a:pt x="26" y="356"/>
                    <a:pt x="30" y="354"/>
                  </a:cubicBezTo>
                  <a:cubicBezTo>
                    <a:pt x="32" y="353"/>
                    <a:pt x="34" y="353"/>
                    <a:pt x="36" y="353"/>
                  </a:cubicBezTo>
                  <a:cubicBezTo>
                    <a:pt x="37" y="352"/>
                    <a:pt x="38" y="353"/>
                    <a:pt x="39" y="353"/>
                  </a:cubicBezTo>
                  <a:cubicBezTo>
                    <a:pt x="41" y="353"/>
                    <a:pt x="41" y="353"/>
                    <a:pt x="41" y="353"/>
                  </a:cubicBezTo>
                  <a:cubicBezTo>
                    <a:pt x="42" y="353"/>
                    <a:pt x="42" y="353"/>
                    <a:pt x="42" y="353"/>
                  </a:cubicBezTo>
                  <a:cubicBezTo>
                    <a:pt x="43" y="354"/>
                    <a:pt x="44" y="354"/>
                    <a:pt x="45" y="355"/>
                  </a:cubicBezTo>
                  <a:cubicBezTo>
                    <a:pt x="46" y="355"/>
                    <a:pt x="47" y="356"/>
                    <a:pt x="48" y="356"/>
                  </a:cubicBezTo>
                  <a:cubicBezTo>
                    <a:pt x="50" y="358"/>
                    <a:pt x="51" y="359"/>
                    <a:pt x="52" y="361"/>
                  </a:cubicBezTo>
                  <a:cubicBezTo>
                    <a:pt x="54" y="365"/>
                    <a:pt x="55" y="370"/>
                    <a:pt x="54" y="374"/>
                  </a:cubicBezTo>
                  <a:cubicBezTo>
                    <a:pt x="53" y="371"/>
                    <a:pt x="53" y="371"/>
                    <a:pt x="53" y="371"/>
                  </a:cubicBezTo>
                  <a:cubicBezTo>
                    <a:pt x="53" y="371"/>
                    <a:pt x="53" y="371"/>
                    <a:pt x="53" y="371"/>
                  </a:cubicBezTo>
                  <a:cubicBezTo>
                    <a:pt x="49" y="372"/>
                    <a:pt x="49" y="372"/>
                    <a:pt x="49" y="372"/>
                  </a:cubicBezTo>
                  <a:cubicBezTo>
                    <a:pt x="49" y="370"/>
                    <a:pt x="51" y="368"/>
                    <a:pt x="52" y="367"/>
                  </a:cubicBezTo>
                  <a:cubicBezTo>
                    <a:pt x="54" y="365"/>
                    <a:pt x="56" y="364"/>
                    <a:pt x="58" y="363"/>
                  </a:cubicBezTo>
                  <a:cubicBezTo>
                    <a:pt x="60" y="362"/>
                    <a:pt x="62" y="361"/>
                    <a:pt x="64" y="361"/>
                  </a:cubicBezTo>
                  <a:cubicBezTo>
                    <a:pt x="65" y="361"/>
                    <a:pt x="66" y="361"/>
                    <a:pt x="68" y="361"/>
                  </a:cubicBezTo>
                  <a:cubicBezTo>
                    <a:pt x="69" y="362"/>
                    <a:pt x="69" y="362"/>
                    <a:pt x="69" y="362"/>
                  </a:cubicBezTo>
                  <a:cubicBezTo>
                    <a:pt x="71" y="362"/>
                    <a:pt x="71" y="362"/>
                    <a:pt x="71" y="362"/>
                  </a:cubicBez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88" name="Freeform 340"/>
            <p:cNvSpPr>
              <a:spLocks/>
            </p:cNvSpPr>
            <p:nvPr/>
          </p:nvSpPr>
          <p:spPr bwMode="auto">
            <a:xfrm>
              <a:off x="6660" y="1797"/>
              <a:ext cx="379" cy="886"/>
            </a:xfrm>
            <a:custGeom>
              <a:avLst/>
              <a:gdLst>
                <a:gd name="T0" fmla="*/ 29 w 157"/>
                <a:gd name="T1" fmla="*/ 2086 h 367"/>
                <a:gd name="T2" fmla="*/ 29 w 157"/>
                <a:gd name="T3" fmla="*/ 2086 h 367"/>
                <a:gd name="T4" fmla="*/ 140 w 157"/>
                <a:gd name="T5" fmla="*/ 2035 h 367"/>
                <a:gd name="T6" fmla="*/ 193 w 157"/>
                <a:gd name="T7" fmla="*/ 2139 h 367"/>
                <a:gd name="T8" fmla="*/ 193 w 157"/>
                <a:gd name="T9" fmla="*/ 2139 h 367"/>
                <a:gd name="T10" fmla="*/ 239 w 157"/>
                <a:gd name="T11" fmla="*/ 2093 h 367"/>
                <a:gd name="T12" fmla="*/ 915 w 157"/>
                <a:gd name="T13" fmla="*/ 82 h 367"/>
                <a:gd name="T14" fmla="*/ 664 w 157"/>
                <a:gd name="T15" fmla="*/ 0 h 367"/>
                <a:gd name="T16" fmla="*/ 0 w 157"/>
                <a:gd name="T17" fmla="*/ 1999 h 367"/>
                <a:gd name="T18" fmla="*/ 29 w 157"/>
                <a:gd name="T19" fmla="*/ 2086 h 36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7" h="367">
                  <a:moveTo>
                    <a:pt x="5" y="358"/>
                  </a:moveTo>
                  <a:cubicBezTo>
                    <a:pt x="5" y="358"/>
                    <a:pt x="5" y="358"/>
                    <a:pt x="5" y="358"/>
                  </a:cubicBezTo>
                  <a:cubicBezTo>
                    <a:pt x="8" y="351"/>
                    <a:pt x="16" y="347"/>
                    <a:pt x="24" y="349"/>
                  </a:cubicBezTo>
                  <a:cubicBezTo>
                    <a:pt x="31" y="352"/>
                    <a:pt x="35" y="360"/>
                    <a:pt x="33" y="367"/>
                  </a:cubicBezTo>
                  <a:cubicBezTo>
                    <a:pt x="33" y="367"/>
                    <a:pt x="33" y="367"/>
                    <a:pt x="33" y="367"/>
                  </a:cubicBezTo>
                  <a:cubicBezTo>
                    <a:pt x="35" y="364"/>
                    <a:pt x="38" y="361"/>
                    <a:pt x="41" y="359"/>
                  </a:cubicBezTo>
                  <a:cubicBezTo>
                    <a:pt x="157" y="14"/>
                    <a:pt x="157" y="14"/>
                    <a:pt x="157" y="14"/>
                  </a:cubicBezTo>
                  <a:cubicBezTo>
                    <a:pt x="114" y="0"/>
                    <a:pt x="114" y="0"/>
                    <a:pt x="114" y="0"/>
                  </a:cubicBezTo>
                  <a:cubicBezTo>
                    <a:pt x="0" y="343"/>
                    <a:pt x="0" y="343"/>
                    <a:pt x="0" y="343"/>
                  </a:cubicBezTo>
                  <a:cubicBezTo>
                    <a:pt x="4" y="346"/>
                    <a:pt x="6" y="352"/>
                    <a:pt x="5" y="358"/>
                  </a:cubicBezTo>
                  <a:close/>
                </a:path>
              </a:pathLst>
            </a:custGeom>
            <a:solidFill>
              <a:srgbClr val="252E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12190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89" name="Freeform 341"/>
            <p:cNvSpPr>
              <a:spLocks/>
            </p:cNvSpPr>
            <p:nvPr/>
          </p:nvSpPr>
          <p:spPr bwMode="auto">
            <a:xfrm>
              <a:off x="6873" y="1753"/>
              <a:ext cx="245" cy="119"/>
            </a:xfrm>
            <a:custGeom>
              <a:avLst/>
              <a:gdLst>
                <a:gd name="T0" fmla="*/ 582 w 101"/>
                <a:gd name="T1" fmla="*/ 238 h 50"/>
                <a:gd name="T2" fmla="*/ 507 w 101"/>
                <a:gd name="T3" fmla="*/ 278 h 50"/>
                <a:gd name="T4" fmla="*/ 46 w 101"/>
                <a:gd name="T5" fmla="*/ 131 h 50"/>
                <a:gd name="T6" fmla="*/ 12 w 101"/>
                <a:gd name="T7" fmla="*/ 50 h 50"/>
                <a:gd name="T8" fmla="*/ 12 w 101"/>
                <a:gd name="T9" fmla="*/ 50 h 50"/>
                <a:gd name="T10" fmla="*/ 87 w 101"/>
                <a:gd name="T11" fmla="*/ 12 h 50"/>
                <a:gd name="T12" fmla="*/ 541 w 101"/>
                <a:gd name="T13" fmla="*/ 159 h 50"/>
                <a:gd name="T14" fmla="*/ 582 w 101"/>
                <a:gd name="T15" fmla="*/ 238 h 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1" h="50">
                  <a:moveTo>
                    <a:pt x="99" y="42"/>
                  </a:moveTo>
                  <a:cubicBezTo>
                    <a:pt x="97" y="47"/>
                    <a:pt x="91" y="50"/>
                    <a:pt x="86" y="49"/>
                  </a:cubicBezTo>
                  <a:cubicBezTo>
                    <a:pt x="8" y="23"/>
                    <a:pt x="8" y="23"/>
                    <a:pt x="8" y="23"/>
                  </a:cubicBezTo>
                  <a:cubicBezTo>
                    <a:pt x="3" y="21"/>
                    <a:pt x="0" y="15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3" y="3"/>
                    <a:pt x="10" y="0"/>
                    <a:pt x="15" y="2"/>
                  </a:cubicBezTo>
                  <a:cubicBezTo>
                    <a:pt x="92" y="28"/>
                    <a:pt x="92" y="28"/>
                    <a:pt x="92" y="28"/>
                  </a:cubicBezTo>
                  <a:cubicBezTo>
                    <a:pt x="98" y="30"/>
                    <a:pt x="101" y="36"/>
                    <a:pt x="99" y="42"/>
                  </a:cubicBezTo>
                  <a:close/>
                </a:path>
              </a:pathLst>
            </a:custGeom>
            <a:solidFill>
              <a:srgbClr val="9C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12190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90" name="Freeform 342"/>
            <p:cNvSpPr>
              <a:spLocks noEditPoints="1"/>
            </p:cNvSpPr>
            <p:nvPr/>
          </p:nvSpPr>
          <p:spPr bwMode="auto">
            <a:xfrm>
              <a:off x="6869" y="1750"/>
              <a:ext cx="254" cy="129"/>
            </a:xfrm>
            <a:custGeom>
              <a:avLst/>
              <a:gdLst>
                <a:gd name="T0" fmla="*/ 105 w 105"/>
                <a:gd name="T1" fmla="*/ 44 h 54"/>
                <a:gd name="T2" fmla="*/ 103 w 105"/>
                <a:gd name="T3" fmla="*/ 47 h 54"/>
                <a:gd name="T4" fmla="*/ 96 w 105"/>
                <a:gd name="T5" fmla="*/ 53 h 54"/>
                <a:gd name="T6" fmla="*/ 89 w 105"/>
                <a:gd name="T7" fmla="*/ 54 h 54"/>
                <a:gd name="T8" fmla="*/ 82 w 105"/>
                <a:gd name="T9" fmla="*/ 52 h 54"/>
                <a:gd name="T10" fmla="*/ 68 w 105"/>
                <a:gd name="T11" fmla="*/ 47 h 54"/>
                <a:gd name="T12" fmla="*/ 34 w 105"/>
                <a:gd name="T13" fmla="*/ 34 h 54"/>
                <a:gd name="T14" fmla="*/ 14 w 105"/>
                <a:gd name="T15" fmla="*/ 27 h 54"/>
                <a:gd name="T16" fmla="*/ 4 w 105"/>
                <a:gd name="T17" fmla="*/ 22 h 54"/>
                <a:gd name="T18" fmla="*/ 2 w 105"/>
                <a:gd name="T19" fmla="*/ 9 h 54"/>
                <a:gd name="T20" fmla="*/ 3 w 105"/>
                <a:gd name="T21" fmla="*/ 7 h 54"/>
                <a:gd name="T22" fmla="*/ 5 w 105"/>
                <a:gd name="T23" fmla="*/ 4 h 54"/>
                <a:gd name="T24" fmla="*/ 11 w 105"/>
                <a:gd name="T25" fmla="*/ 1 h 54"/>
                <a:gd name="T26" fmla="*/ 17 w 105"/>
                <a:gd name="T27" fmla="*/ 1 h 54"/>
                <a:gd name="T28" fmla="*/ 22 w 105"/>
                <a:gd name="T29" fmla="*/ 3 h 54"/>
                <a:gd name="T30" fmla="*/ 42 w 105"/>
                <a:gd name="T31" fmla="*/ 9 h 54"/>
                <a:gd name="T32" fmla="*/ 77 w 105"/>
                <a:gd name="T33" fmla="*/ 20 h 54"/>
                <a:gd name="T34" fmla="*/ 91 w 105"/>
                <a:gd name="T35" fmla="*/ 25 h 54"/>
                <a:gd name="T36" fmla="*/ 94 w 105"/>
                <a:gd name="T37" fmla="*/ 26 h 54"/>
                <a:gd name="T38" fmla="*/ 95 w 105"/>
                <a:gd name="T39" fmla="*/ 26 h 54"/>
                <a:gd name="T40" fmla="*/ 95 w 105"/>
                <a:gd name="T41" fmla="*/ 26 h 54"/>
                <a:gd name="T42" fmla="*/ 96 w 105"/>
                <a:gd name="T43" fmla="*/ 26 h 54"/>
                <a:gd name="T44" fmla="*/ 97 w 105"/>
                <a:gd name="T45" fmla="*/ 27 h 54"/>
                <a:gd name="T46" fmla="*/ 101 w 105"/>
                <a:gd name="T47" fmla="*/ 29 h 54"/>
                <a:gd name="T48" fmla="*/ 103 w 105"/>
                <a:gd name="T49" fmla="*/ 31 h 54"/>
                <a:gd name="T50" fmla="*/ 105 w 105"/>
                <a:gd name="T51" fmla="*/ 41 h 54"/>
                <a:gd name="T52" fmla="*/ 105 w 105"/>
                <a:gd name="T53" fmla="*/ 43 h 54"/>
                <a:gd name="T54" fmla="*/ 105 w 105"/>
                <a:gd name="T55" fmla="*/ 44 h 54"/>
                <a:gd name="T56" fmla="*/ 98 w 105"/>
                <a:gd name="T57" fmla="*/ 42 h 54"/>
                <a:gd name="T58" fmla="*/ 98 w 105"/>
                <a:gd name="T59" fmla="*/ 40 h 54"/>
                <a:gd name="T60" fmla="*/ 97 w 105"/>
                <a:gd name="T61" fmla="*/ 35 h 54"/>
                <a:gd name="T62" fmla="*/ 96 w 105"/>
                <a:gd name="T63" fmla="*/ 34 h 54"/>
                <a:gd name="T64" fmla="*/ 95 w 105"/>
                <a:gd name="T65" fmla="*/ 33 h 54"/>
                <a:gd name="T66" fmla="*/ 93 w 105"/>
                <a:gd name="T67" fmla="*/ 32 h 54"/>
                <a:gd name="T68" fmla="*/ 93 w 105"/>
                <a:gd name="T69" fmla="*/ 32 h 54"/>
                <a:gd name="T70" fmla="*/ 93 w 105"/>
                <a:gd name="T71" fmla="*/ 32 h 54"/>
                <a:gd name="T72" fmla="*/ 93 w 105"/>
                <a:gd name="T73" fmla="*/ 32 h 54"/>
                <a:gd name="T74" fmla="*/ 93 w 105"/>
                <a:gd name="T75" fmla="*/ 32 h 54"/>
                <a:gd name="T76" fmla="*/ 93 w 105"/>
                <a:gd name="T77" fmla="*/ 32 h 54"/>
                <a:gd name="T78" fmla="*/ 92 w 105"/>
                <a:gd name="T79" fmla="*/ 32 h 54"/>
                <a:gd name="T80" fmla="*/ 89 w 105"/>
                <a:gd name="T81" fmla="*/ 31 h 54"/>
                <a:gd name="T82" fmla="*/ 75 w 105"/>
                <a:gd name="T83" fmla="*/ 26 h 54"/>
                <a:gd name="T84" fmla="*/ 41 w 105"/>
                <a:gd name="T85" fmla="*/ 14 h 54"/>
                <a:gd name="T86" fmla="*/ 21 w 105"/>
                <a:gd name="T87" fmla="*/ 7 h 54"/>
                <a:gd name="T88" fmla="*/ 16 w 105"/>
                <a:gd name="T89" fmla="*/ 5 h 54"/>
                <a:gd name="T90" fmla="*/ 12 w 105"/>
                <a:gd name="T91" fmla="*/ 5 h 54"/>
                <a:gd name="T92" fmla="*/ 8 w 105"/>
                <a:gd name="T93" fmla="*/ 7 h 54"/>
                <a:gd name="T94" fmla="*/ 7 w 105"/>
                <a:gd name="T95" fmla="*/ 9 h 54"/>
                <a:gd name="T96" fmla="*/ 6 w 105"/>
                <a:gd name="T97" fmla="*/ 11 h 54"/>
                <a:gd name="T98" fmla="*/ 7 w 105"/>
                <a:gd name="T99" fmla="*/ 19 h 54"/>
                <a:gd name="T100" fmla="*/ 9 w 105"/>
                <a:gd name="T101" fmla="*/ 20 h 54"/>
                <a:gd name="T102" fmla="*/ 9 w 105"/>
                <a:gd name="T103" fmla="*/ 21 h 54"/>
                <a:gd name="T104" fmla="*/ 11 w 105"/>
                <a:gd name="T105" fmla="*/ 21 h 54"/>
                <a:gd name="T106" fmla="*/ 15 w 105"/>
                <a:gd name="T107" fmla="*/ 23 h 54"/>
                <a:gd name="T108" fmla="*/ 35 w 105"/>
                <a:gd name="T109" fmla="*/ 29 h 54"/>
                <a:gd name="T110" fmla="*/ 70 w 105"/>
                <a:gd name="T111" fmla="*/ 40 h 54"/>
                <a:gd name="T112" fmla="*/ 85 w 105"/>
                <a:gd name="T113" fmla="*/ 45 h 54"/>
                <a:gd name="T114" fmla="*/ 90 w 105"/>
                <a:gd name="T115" fmla="*/ 46 h 54"/>
                <a:gd name="T116" fmla="*/ 93 w 105"/>
                <a:gd name="T117" fmla="*/ 46 h 54"/>
                <a:gd name="T118" fmla="*/ 97 w 105"/>
                <a:gd name="T119" fmla="*/ 43 h 54"/>
                <a:gd name="T120" fmla="*/ 98 w 105"/>
                <a:gd name="T121" fmla="*/ 41 h 54"/>
                <a:gd name="T122" fmla="*/ 98 w 105"/>
                <a:gd name="T123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05" h="54">
                  <a:moveTo>
                    <a:pt x="105" y="44"/>
                  </a:moveTo>
                  <a:cubicBezTo>
                    <a:pt x="104" y="44"/>
                    <a:pt x="104" y="45"/>
                    <a:pt x="103" y="47"/>
                  </a:cubicBezTo>
                  <a:cubicBezTo>
                    <a:pt x="102" y="49"/>
                    <a:pt x="100" y="52"/>
                    <a:pt x="96" y="53"/>
                  </a:cubicBezTo>
                  <a:cubicBezTo>
                    <a:pt x="94" y="54"/>
                    <a:pt x="91" y="54"/>
                    <a:pt x="89" y="54"/>
                  </a:cubicBezTo>
                  <a:cubicBezTo>
                    <a:pt x="86" y="53"/>
                    <a:pt x="84" y="52"/>
                    <a:pt x="82" y="52"/>
                  </a:cubicBezTo>
                  <a:cubicBezTo>
                    <a:pt x="78" y="50"/>
                    <a:pt x="73" y="49"/>
                    <a:pt x="68" y="47"/>
                  </a:cubicBezTo>
                  <a:cubicBezTo>
                    <a:pt x="58" y="43"/>
                    <a:pt x="46" y="39"/>
                    <a:pt x="34" y="34"/>
                  </a:cubicBezTo>
                  <a:cubicBezTo>
                    <a:pt x="27" y="32"/>
                    <a:pt x="21" y="30"/>
                    <a:pt x="14" y="27"/>
                  </a:cubicBezTo>
                  <a:cubicBezTo>
                    <a:pt x="11" y="26"/>
                    <a:pt x="7" y="25"/>
                    <a:pt x="4" y="22"/>
                  </a:cubicBezTo>
                  <a:cubicBezTo>
                    <a:pt x="1" y="18"/>
                    <a:pt x="0" y="14"/>
                    <a:pt x="2" y="9"/>
                  </a:cubicBezTo>
                  <a:cubicBezTo>
                    <a:pt x="2" y="8"/>
                    <a:pt x="2" y="8"/>
                    <a:pt x="3" y="7"/>
                  </a:cubicBezTo>
                  <a:cubicBezTo>
                    <a:pt x="3" y="6"/>
                    <a:pt x="4" y="5"/>
                    <a:pt x="5" y="4"/>
                  </a:cubicBezTo>
                  <a:cubicBezTo>
                    <a:pt x="7" y="2"/>
                    <a:pt x="9" y="2"/>
                    <a:pt x="11" y="1"/>
                  </a:cubicBezTo>
                  <a:cubicBezTo>
                    <a:pt x="13" y="1"/>
                    <a:pt x="15" y="0"/>
                    <a:pt x="17" y="1"/>
                  </a:cubicBezTo>
                  <a:cubicBezTo>
                    <a:pt x="19" y="2"/>
                    <a:pt x="21" y="2"/>
                    <a:pt x="22" y="3"/>
                  </a:cubicBezTo>
                  <a:cubicBezTo>
                    <a:pt x="29" y="5"/>
                    <a:pt x="36" y="7"/>
                    <a:pt x="42" y="9"/>
                  </a:cubicBezTo>
                  <a:cubicBezTo>
                    <a:pt x="55" y="13"/>
                    <a:pt x="67" y="17"/>
                    <a:pt x="77" y="20"/>
                  </a:cubicBezTo>
                  <a:cubicBezTo>
                    <a:pt x="82" y="22"/>
                    <a:pt x="87" y="23"/>
                    <a:pt x="91" y="25"/>
                  </a:cubicBezTo>
                  <a:cubicBezTo>
                    <a:pt x="92" y="25"/>
                    <a:pt x="93" y="25"/>
                    <a:pt x="94" y="26"/>
                  </a:cubicBezTo>
                  <a:cubicBezTo>
                    <a:pt x="95" y="26"/>
                    <a:pt x="95" y="26"/>
                    <a:pt x="95" y="26"/>
                  </a:cubicBezTo>
                  <a:cubicBezTo>
                    <a:pt x="95" y="26"/>
                    <a:pt x="95" y="26"/>
                    <a:pt x="95" y="26"/>
                  </a:cubicBezTo>
                  <a:cubicBezTo>
                    <a:pt x="96" y="26"/>
                    <a:pt x="96" y="26"/>
                    <a:pt x="96" y="26"/>
                  </a:cubicBezTo>
                  <a:cubicBezTo>
                    <a:pt x="96" y="26"/>
                    <a:pt x="97" y="27"/>
                    <a:pt x="97" y="27"/>
                  </a:cubicBezTo>
                  <a:cubicBezTo>
                    <a:pt x="98" y="27"/>
                    <a:pt x="100" y="28"/>
                    <a:pt x="101" y="29"/>
                  </a:cubicBezTo>
                  <a:cubicBezTo>
                    <a:pt x="101" y="30"/>
                    <a:pt x="102" y="30"/>
                    <a:pt x="103" y="31"/>
                  </a:cubicBezTo>
                  <a:cubicBezTo>
                    <a:pt x="105" y="35"/>
                    <a:pt x="105" y="38"/>
                    <a:pt x="105" y="41"/>
                  </a:cubicBezTo>
                  <a:cubicBezTo>
                    <a:pt x="105" y="42"/>
                    <a:pt x="105" y="43"/>
                    <a:pt x="105" y="43"/>
                  </a:cubicBezTo>
                  <a:cubicBezTo>
                    <a:pt x="105" y="44"/>
                    <a:pt x="105" y="44"/>
                    <a:pt x="105" y="44"/>
                  </a:cubicBezTo>
                  <a:close/>
                  <a:moveTo>
                    <a:pt x="98" y="42"/>
                  </a:moveTo>
                  <a:cubicBezTo>
                    <a:pt x="98" y="42"/>
                    <a:pt x="98" y="41"/>
                    <a:pt x="98" y="40"/>
                  </a:cubicBezTo>
                  <a:cubicBezTo>
                    <a:pt x="98" y="39"/>
                    <a:pt x="98" y="37"/>
                    <a:pt x="97" y="35"/>
                  </a:cubicBezTo>
                  <a:cubicBezTo>
                    <a:pt x="97" y="35"/>
                    <a:pt x="96" y="34"/>
                    <a:pt x="96" y="34"/>
                  </a:cubicBezTo>
                  <a:cubicBezTo>
                    <a:pt x="95" y="34"/>
                    <a:pt x="95" y="33"/>
                    <a:pt x="95" y="33"/>
                  </a:cubicBezTo>
                  <a:cubicBezTo>
                    <a:pt x="94" y="33"/>
                    <a:pt x="94" y="33"/>
                    <a:pt x="93" y="32"/>
                  </a:cubicBezTo>
                  <a:cubicBezTo>
                    <a:pt x="93" y="32"/>
                    <a:pt x="93" y="32"/>
                    <a:pt x="93" y="32"/>
                  </a:cubicBezTo>
                  <a:cubicBezTo>
                    <a:pt x="93" y="32"/>
                    <a:pt x="93" y="32"/>
                    <a:pt x="93" y="32"/>
                  </a:cubicBezTo>
                  <a:cubicBezTo>
                    <a:pt x="93" y="32"/>
                    <a:pt x="93" y="32"/>
                    <a:pt x="93" y="32"/>
                  </a:cubicBezTo>
                  <a:cubicBezTo>
                    <a:pt x="93" y="32"/>
                    <a:pt x="93" y="32"/>
                    <a:pt x="93" y="32"/>
                  </a:cubicBezTo>
                  <a:cubicBezTo>
                    <a:pt x="93" y="32"/>
                    <a:pt x="93" y="32"/>
                    <a:pt x="93" y="32"/>
                  </a:cubicBezTo>
                  <a:cubicBezTo>
                    <a:pt x="92" y="32"/>
                    <a:pt x="92" y="32"/>
                    <a:pt x="92" y="32"/>
                  </a:cubicBezTo>
                  <a:cubicBezTo>
                    <a:pt x="91" y="32"/>
                    <a:pt x="90" y="31"/>
                    <a:pt x="89" y="31"/>
                  </a:cubicBezTo>
                  <a:cubicBezTo>
                    <a:pt x="85" y="29"/>
                    <a:pt x="80" y="28"/>
                    <a:pt x="75" y="26"/>
                  </a:cubicBezTo>
                  <a:cubicBezTo>
                    <a:pt x="65" y="22"/>
                    <a:pt x="53" y="18"/>
                    <a:pt x="41" y="14"/>
                  </a:cubicBezTo>
                  <a:cubicBezTo>
                    <a:pt x="34" y="11"/>
                    <a:pt x="28" y="9"/>
                    <a:pt x="21" y="7"/>
                  </a:cubicBezTo>
                  <a:cubicBezTo>
                    <a:pt x="19" y="6"/>
                    <a:pt x="17" y="6"/>
                    <a:pt x="16" y="5"/>
                  </a:cubicBezTo>
                  <a:cubicBezTo>
                    <a:pt x="15" y="5"/>
                    <a:pt x="13" y="5"/>
                    <a:pt x="12" y="5"/>
                  </a:cubicBezTo>
                  <a:cubicBezTo>
                    <a:pt x="10" y="6"/>
                    <a:pt x="9" y="6"/>
                    <a:pt x="8" y="7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6" y="9"/>
                    <a:pt x="6" y="10"/>
                    <a:pt x="6" y="11"/>
                  </a:cubicBezTo>
                  <a:cubicBezTo>
                    <a:pt x="5" y="13"/>
                    <a:pt x="5" y="17"/>
                    <a:pt x="7" y="19"/>
                  </a:cubicBezTo>
                  <a:cubicBezTo>
                    <a:pt x="8" y="19"/>
                    <a:pt x="8" y="20"/>
                    <a:pt x="9" y="20"/>
                  </a:cubicBezTo>
                  <a:cubicBezTo>
                    <a:pt x="9" y="20"/>
                    <a:pt x="9" y="21"/>
                    <a:pt x="9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2" y="22"/>
                    <a:pt x="14" y="22"/>
                    <a:pt x="15" y="23"/>
                  </a:cubicBezTo>
                  <a:cubicBezTo>
                    <a:pt x="22" y="25"/>
                    <a:pt x="29" y="27"/>
                    <a:pt x="35" y="29"/>
                  </a:cubicBezTo>
                  <a:cubicBezTo>
                    <a:pt x="48" y="33"/>
                    <a:pt x="60" y="37"/>
                    <a:pt x="70" y="40"/>
                  </a:cubicBezTo>
                  <a:cubicBezTo>
                    <a:pt x="76" y="42"/>
                    <a:pt x="80" y="43"/>
                    <a:pt x="85" y="45"/>
                  </a:cubicBezTo>
                  <a:cubicBezTo>
                    <a:pt x="87" y="45"/>
                    <a:pt x="89" y="46"/>
                    <a:pt x="90" y="46"/>
                  </a:cubicBezTo>
                  <a:cubicBezTo>
                    <a:pt x="91" y="46"/>
                    <a:pt x="92" y="46"/>
                    <a:pt x="93" y="46"/>
                  </a:cubicBezTo>
                  <a:cubicBezTo>
                    <a:pt x="95" y="45"/>
                    <a:pt x="96" y="44"/>
                    <a:pt x="97" y="43"/>
                  </a:cubicBezTo>
                  <a:cubicBezTo>
                    <a:pt x="97" y="42"/>
                    <a:pt x="98" y="41"/>
                    <a:pt x="98" y="41"/>
                  </a:cubicBezTo>
                  <a:lnTo>
                    <a:pt x="98" y="42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  <p:sp>
          <p:nvSpPr>
            <p:cNvPr id="291" name="Freeform 343"/>
            <p:cNvSpPr>
              <a:spLocks/>
            </p:cNvSpPr>
            <p:nvPr/>
          </p:nvSpPr>
          <p:spPr bwMode="auto">
            <a:xfrm>
              <a:off x="6346" y="2873"/>
              <a:ext cx="279" cy="187"/>
            </a:xfrm>
            <a:custGeom>
              <a:avLst/>
              <a:gdLst>
                <a:gd name="T0" fmla="*/ 72 w 169"/>
                <a:gd name="T1" fmla="*/ 85 h 113"/>
                <a:gd name="T2" fmla="*/ 13 w 169"/>
                <a:gd name="T3" fmla="*/ 6 h 113"/>
                <a:gd name="T4" fmla="*/ 5 w 169"/>
                <a:gd name="T5" fmla="*/ 13 h 113"/>
                <a:gd name="T6" fmla="*/ 113 w 169"/>
                <a:gd name="T7" fmla="*/ 110 h 113"/>
                <a:gd name="T8" fmla="*/ 121 w 169"/>
                <a:gd name="T9" fmla="*/ 104 h 113"/>
                <a:gd name="T10" fmla="*/ 79 w 169"/>
                <a:gd name="T11" fmla="*/ 26 h 113"/>
                <a:gd name="T12" fmla="*/ 70 w 169"/>
                <a:gd name="T13" fmla="*/ 33 h 113"/>
                <a:gd name="T14" fmla="*/ 130 w 169"/>
                <a:gd name="T15" fmla="*/ 77 h 113"/>
                <a:gd name="T16" fmla="*/ 138 w 169"/>
                <a:gd name="T17" fmla="*/ 71 h 113"/>
                <a:gd name="T18" fmla="*/ 123 w 169"/>
                <a:gd name="T19" fmla="*/ 33 h 113"/>
                <a:gd name="T20" fmla="*/ 115 w 169"/>
                <a:gd name="T21" fmla="*/ 40 h 113"/>
                <a:gd name="T22" fmla="*/ 146 w 169"/>
                <a:gd name="T23" fmla="*/ 60 h 113"/>
                <a:gd name="T24" fmla="*/ 154 w 169"/>
                <a:gd name="T25" fmla="*/ 55 h 113"/>
                <a:gd name="T26" fmla="*/ 149 w 169"/>
                <a:gd name="T27" fmla="*/ 26 h 113"/>
                <a:gd name="T28" fmla="*/ 144 w 169"/>
                <a:gd name="T29" fmla="*/ 35 h 113"/>
                <a:gd name="T30" fmla="*/ 162 w 169"/>
                <a:gd name="T31" fmla="*/ 32 h 113"/>
                <a:gd name="T32" fmla="*/ 162 w 169"/>
                <a:gd name="T33" fmla="*/ 21 h 113"/>
                <a:gd name="T34" fmla="*/ 144 w 169"/>
                <a:gd name="T35" fmla="*/ 24 h 113"/>
                <a:gd name="T36" fmla="*/ 139 w 169"/>
                <a:gd name="T37" fmla="*/ 32 h 113"/>
                <a:gd name="T38" fmla="*/ 143 w 169"/>
                <a:gd name="T39" fmla="*/ 55 h 113"/>
                <a:gd name="T40" fmla="*/ 151 w 169"/>
                <a:gd name="T41" fmla="*/ 51 h 113"/>
                <a:gd name="T42" fmla="*/ 121 w 169"/>
                <a:gd name="T43" fmla="*/ 31 h 113"/>
                <a:gd name="T44" fmla="*/ 113 w 169"/>
                <a:gd name="T45" fmla="*/ 38 h 113"/>
                <a:gd name="T46" fmla="*/ 128 w 169"/>
                <a:gd name="T47" fmla="*/ 74 h 113"/>
                <a:gd name="T48" fmla="*/ 136 w 169"/>
                <a:gd name="T49" fmla="*/ 68 h 113"/>
                <a:gd name="T50" fmla="*/ 78 w 169"/>
                <a:gd name="T51" fmla="*/ 25 h 113"/>
                <a:gd name="T52" fmla="*/ 69 w 169"/>
                <a:gd name="T53" fmla="*/ 32 h 113"/>
                <a:gd name="T54" fmla="*/ 110 w 169"/>
                <a:gd name="T55" fmla="*/ 107 h 113"/>
                <a:gd name="T56" fmla="*/ 118 w 169"/>
                <a:gd name="T57" fmla="*/ 101 h 113"/>
                <a:gd name="T58" fmla="*/ 13 w 169"/>
                <a:gd name="T59" fmla="*/ 6 h 113"/>
                <a:gd name="T60" fmla="*/ 5 w 169"/>
                <a:gd name="T61" fmla="*/ 13 h 113"/>
                <a:gd name="T62" fmla="*/ 63 w 169"/>
                <a:gd name="T63" fmla="*/ 91 h 113"/>
                <a:gd name="T64" fmla="*/ 72 w 169"/>
                <a:gd name="T65" fmla="*/ 85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9" h="113">
                  <a:moveTo>
                    <a:pt x="72" y="85"/>
                  </a:moveTo>
                  <a:cubicBezTo>
                    <a:pt x="53" y="59"/>
                    <a:pt x="34" y="31"/>
                    <a:pt x="13" y="6"/>
                  </a:cubicBezTo>
                  <a:cubicBezTo>
                    <a:pt x="10" y="8"/>
                    <a:pt x="7" y="11"/>
                    <a:pt x="5" y="13"/>
                  </a:cubicBezTo>
                  <a:cubicBezTo>
                    <a:pt x="39" y="48"/>
                    <a:pt x="71" y="86"/>
                    <a:pt x="113" y="110"/>
                  </a:cubicBezTo>
                  <a:cubicBezTo>
                    <a:pt x="117" y="113"/>
                    <a:pt x="122" y="109"/>
                    <a:pt x="121" y="104"/>
                  </a:cubicBezTo>
                  <a:cubicBezTo>
                    <a:pt x="112" y="75"/>
                    <a:pt x="94" y="52"/>
                    <a:pt x="79" y="26"/>
                  </a:cubicBezTo>
                  <a:cubicBezTo>
                    <a:pt x="76" y="29"/>
                    <a:pt x="73" y="31"/>
                    <a:pt x="70" y="33"/>
                  </a:cubicBezTo>
                  <a:cubicBezTo>
                    <a:pt x="89" y="50"/>
                    <a:pt x="107" y="67"/>
                    <a:pt x="130" y="77"/>
                  </a:cubicBezTo>
                  <a:cubicBezTo>
                    <a:pt x="135" y="79"/>
                    <a:pt x="139" y="76"/>
                    <a:pt x="138" y="71"/>
                  </a:cubicBezTo>
                  <a:cubicBezTo>
                    <a:pt x="135" y="57"/>
                    <a:pt x="130" y="45"/>
                    <a:pt x="123" y="33"/>
                  </a:cubicBezTo>
                  <a:cubicBezTo>
                    <a:pt x="120" y="35"/>
                    <a:pt x="118" y="38"/>
                    <a:pt x="115" y="40"/>
                  </a:cubicBezTo>
                  <a:cubicBezTo>
                    <a:pt x="125" y="47"/>
                    <a:pt x="135" y="54"/>
                    <a:pt x="146" y="60"/>
                  </a:cubicBezTo>
                  <a:cubicBezTo>
                    <a:pt x="149" y="62"/>
                    <a:pt x="154" y="59"/>
                    <a:pt x="154" y="55"/>
                  </a:cubicBezTo>
                  <a:cubicBezTo>
                    <a:pt x="154" y="45"/>
                    <a:pt x="153" y="36"/>
                    <a:pt x="149" y="26"/>
                  </a:cubicBezTo>
                  <a:cubicBezTo>
                    <a:pt x="147" y="29"/>
                    <a:pt x="146" y="32"/>
                    <a:pt x="144" y="35"/>
                  </a:cubicBezTo>
                  <a:cubicBezTo>
                    <a:pt x="150" y="34"/>
                    <a:pt x="155" y="33"/>
                    <a:pt x="162" y="32"/>
                  </a:cubicBezTo>
                  <a:cubicBezTo>
                    <a:pt x="168" y="32"/>
                    <a:pt x="169" y="21"/>
                    <a:pt x="162" y="21"/>
                  </a:cubicBezTo>
                  <a:cubicBezTo>
                    <a:pt x="156" y="22"/>
                    <a:pt x="150" y="23"/>
                    <a:pt x="144" y="24"/>
                  </a:cubicBezTo>
                  <a:cubicBezTo>
                    <a:pt x="140" y="24"/>
                    <a:pt x="138" y="28"/>
                    <a:pt x="139" y="32"/>
                  </a:cubicBezTo>
                  <a:cubicBezTo>
                    <a:pt x="143" y="40"/>
                    <a:pt x="143" y="47"/>
                    <a:pt x="143" y="55"/>
                  </a:cubicBezTo>
                  <a:cubicBezTo>
                    <a:pt x="146" y="54"/>
                    <a:pt x="148" y="52"/>
                    <a:pt x="151" y="51"/>
                  </a:cubicBezTo>
                  <a:cubicBezTo>
                    <a:pt x="141" y="45"/>
                    <a:pt x="131" y="37"/>
                    <a:pt x="121" y="31"/>
                  </a:cubicBezTo>
                  <a:cubicBezTo>
                    <a:pt x="116" y="28"/>
                    <a:pt x="110" y="34"/>
                    <a:pt x="113" y="38"/>
                  </a:cubicBezTo>
                  <a:cubicBezTo>
                    <a:pt x="120" y="50"/>
                    <a:pt x="125" y="61"/>
                    <a:pt x="128" y="74"/>
                  </a:cubicBezTo>
                  <a:cubicBezTo>
                    <a:pt x="131" y="72"/>
                    <a:pt x="133" y="70"/>
                    <a:pt x="136" y="68"/>
                  </a:cubicBezTo>
                  <a:cubicBezTo>
                    <a:pt x="114" y="58"/>
                    <a:pt x="96" y="41"/>
                    <a:pt x="78" y="25"/>
                  </a:cubicBezTo>
                  <a:cubicBezTo>
                    <a:pt x="73" y="21"/>
                    <a:pt x="66" y="26"/>
                    <a:pt x="69" y="32"/>
                  </a:cubicBezTo>
                  <a:cubicBezTo>
                    <a:pt x="84" y="57"/>
                    <a:pt x="102" y="79"/>
                    <a:pt x="110" y="107"/>
                  </a:cubicBezTo>
                  <a:cubicBezTo>
                    <a:pt x="113" y="105"/>
                    <a:pt x="116" y="103"/>
                    <a:pt x="118" y="101"/>
                  </a:cubicBezTo>
                  <a:cubicBezTo>
                    <a:pt x="77" y="77"/>
                    <a:pt x="46" y="39"/>
                    <a:pt x="13" y="6"/>
                  </a:cubicBezTo>
                  <a:cubicBezTo>
                    <a:pt x="7" y="0"/>
                    <a:pt x="0" y="8"/>
                    <a:pt x="5" y="13"/>
                  </a:cubicBezTo>
                  <a:cubicBezTo>
                    <a:pt x="25" y="38"/>
                    <a:pt x="44" y="65"/>
                    <a:pt x="63" y="91"/>
                  </a:cubicBezTo>
                  <a:cubicBezTo>
                    <a:pt x="67" y="96"/>
                    <a:pt x="77" y="91"/>
                    <a:pt x="72" y="85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38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字魂59号-创粗黑"/>
                <a:ea typeface="Arial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292" name="组合 292"/>
          <p:cNvGrpSpPr>
            <a:grpSpLocks/>
          </p:cNvGrpSpPr>
          <p:nvPr userDrawn="1"/>
        </p:nvGrpSpPr>
        <p:grpSpPr bwMode="auto">
          <a:xfrm rot="413148">
            <a:off x="239188" y="124884"/>
            <a:ext cx="1240367" cy="2038349"/>
            <a:chOff x="836236" y="381784"/>
            <a:chExt cx="1857879" cy="3051778"/>
          </a:xfrm>
        </p:grpSpPr>
        <p:sp>
          <p:nvSpPr>
            <p:cNvPr id="293" name="Freeform 28"/>
            <p:cNvSpPr>
              <a:spLocks/>
            </p:cNvSpPr>
            <p:nvPr/>
          </p:nvSpPr>
          <p:spPr bwMode="auto">
            <a:xfrm rot="-2115574">
              <a:off x="835614" y="734263"/>
              <a:ext cx="687987" cy="662329"/>
            </a:xfrm>
            <a:custGeom>
              <a:avLst/>
              <a:gdLst>
                <a:gd name="T0" fmla="*/ 398859502 w 179"/>
                <a:gd name="T1" fmla="*/ 1392449096 h 173"/>
                <a:gd name="T2" fmla="*/ 1610204747 w 179"/>
                <a:gd name="T3" fmla="*/ 381091855 h 173"/>
                <a:gd name="T4" fmla="*/ 2147483647 w 179"/>
                <a:gd name="T5" fmla="*/ 527665646 h 173"/>
                <a:gd name="T6" fmla="*/ 2147483647 w 179"/>
                <a:gd name="T7" fmla="*/ 850124157 h 173"/>
                <a:gd name="T8" fmla="*/ 1669294759 w 179"/>
                <a:gd name="T9" fmla="*/ 1597652403 h 173"/>
                <a:gd name="T10" fmla="*/ 694309562 w 179"/>
                <a:gd name="T11" fmla="*/ 2147483647 h 173"/>
                <a:gd name="T12" fmla="*/ 502265102 w 179"/>
                <a:gd name="T13" fmla="*/ 2147483647 h 173"/>
                <a:gd name="T14" fmla="*/ 192044461 w 179"/>
                <a:gd name="T15" fmla="*/ 1978740430 h 173"/>
                <a:gd name="T16" fmla="*/ 709080143 w 179"/>
                <a:gd name="T17" fmla="*/ 1392449096 h 173"/>
                <a:gd name="T18" fmla="*/ 1255664676 w 179"/>
                <a:gd name="T19" fmla="*/ 967383189 h 173"/>
                <a:gd name="T20" fmla="*/ 1639749753 w 179"/>
                <a:gd name="T21" fmla="*/ 1260530770 h 173"/>
                <a:gd name="T22" fmla="*/ 1181800239 w 179"/>
                <a:gd name="T23" fmla="*/ 1670937384 h 173"/>
                <a:gd name="T24" fmla="*/ 561355113 w 179"/>
                <a:gd name="T25" fmla="*/ 2081343997 h 173"/>
                <a:gd name="T26" fmla="*/ 649990131 w 179"/>
                <a:gd name="T27" fmla="*/ 2147483647 h 173"/>
                <a:gd name="T28" fmla="*/ 1418160287 w 179"/>
                <a:gd name="T29" fmla="*/ 1714907607 h 173"/>
                <a:gd name="T30" fmla="*/ 1787474783 w 179"/>
                <a:gd name="T31" fmla="*/ 1348475045 h 173"/>
                <a:gd name="T32" fmla="*/ 1373844699 w 179"/>
                <a:gd name="T33" fmla="*/ 776839176 h 173"/>
                <a:gd name="T34" fmla="*/ 502265102 w 179"/>
                <a:gd name="T35" fmla="*/ 1333819580 h 173"/>
                <a:gd name="T36" fmla="*/ 14774425 w 179"/>
                <a:gd name="T37" fmla="*/ 1964084965 h 173"/>
                <a:gd name="T38" fmla="*/ 472720096 w 179"/>
                <a:gd name="T39" fmla="*/ 2147483647 h 173"/>
                <a:gd name="T40" fmla="*/ 1019304628 w 179"/>
                <a:gd name="T41" fmla="*/ 2147483647 h 173"/>
                <a:gd name="T42" fmla="*/ 2147483647 w 179"/>
                <a:gd name="T43" fmla="*/ 1260530770 h 173"/>
                <a:gd name="T44" fmla="*/ 2147483647 w 179"/>
                <a:gd name="T45" fmla="*/ 732868953 h 173"/>
                <a:gd name="T46" fmla="*/ 1787474783 w 179"/>
                <a:gd name="T47" fmla="*/ 102599739 h 173"/>
                <a:gd name="T48" fmla="*/ 1034075209 w 179"/>
                <a:gd name="T49" fmla="*/ 556980404 h 173"/>
                <a:gd name="T50" fmla="*/ 265905054 w 179"/>
                <a:gd name="T51" fmla="*/ 1260530770 h 173"/>
                <a:gd name="T52" fmla="*/ 398859502 w 179"/>
                <a:gd name="T53" fmla="*/ 1392449096 h 17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79" h="173">
                  <a:moveTo>
                    <a:pt x="27" y="95"/>
                  </a:moveTo>
                  <a:cubicBezTo>
                    <a:pt x="50" y="68"/>
                    <a:pt x="78" y="44"/>
                    <a:pt x="109" y="26"/>
                  </a:cubicBezTo>
                  <a:cubicBezTo>
                    <a:pt x="128" y="15"/>
                    <a:pt x="150" y="14"/>
                    <a:pt x="162" y="36"/>
                  </a:cubicBezTo>
                  <a:cubicBezTo>
                    <a:pt x="166" y="44"/>
                    <a:pt x="167" y="50"/>
                    <a:pt x="164" y="58"/>
                  </a:cubicBezTo>
                  <a:cubicBezTo>
                    <a:pt x="156" y="78"/>
                    <a:pt x="129" y="96"/>
                    <a:pt x="113" y="109"/>
                  </a:cubicBezTo>
                  <a:cubicBezTo>
                    <a:pt x="92" y="126"/>
                    <a:pt x="71" y="145"/>
                    <a:pt x="47" y="156"/>
                  </a:cubicBezTo>
                  <a:cubicBezTo>
                    <a:pt x="43" y="158"/>
                    <a:pt x="38" y="160"/>
                    <a:pt x="34" y="160"/>
                  </a:cubicBezTo>
                  <a:cubicBezTo>
                    <a:pt x="23" y="160"/>
                    <a:pt x="12" y="145"/>
                    <a:pt x="13" y="135"/>
                  </a:cubicBezTo>
                  <a:cubicBezTo>
                    <a:pt x="15" y="120"/>
                    <a:pt x="38" y="104"/>
                    <a:pt x="48" y="95"/>
                  </a:cubicBezTo>
                  <a:cubicBezTo>
                    <a:pt x="59" y="85"/>
                    <a:pt x="71" y="72"/>
                    <a:pt x="85" y="66"/>
                  </a:cubicBezTo>
                  <a:cubicBezTo>
                    <a:pt x="96" y="62"/>
                    <a:pt x="115" y="72"/>
                    <a:pt x="111" y="86"/>
                  </a:cubicBezTo>
                  <a:cubicBezTo>
                    <a:pt x="107" y="97"/>
                    <a:pt x="88" y="108"/>
                    <a:pt x="80" y="114"/>
                  </a:cubicBezTo>
                  <a:cubicBezTo>
                    <a:pt x="66" y="124"/>
                    <a:pt x="52" y="133"/>
                    <a:pt x="38" y="142"/>
                  </a:cubicBezTo>
                  <a:cubicBezTo>
                    <a:pt x="31" y="146"/>
                    <a:pt x="37" y="156"/>
                    <a:pt x="44" y="152"/>
                  </a:cubicBezTo>
                  <a:cubicBezTo>
                    <a:pt x="62" y="141"/>
                    <a:pt x="79" y="130"/>
                    <a:pt x="96" y="117"/>
                  </a:cubicBezTo>
                  <a:cubicBezTo>
                    <a:pt x="104" y="110"/>
                    <a:pt x="116" y="102"/>
                    <a:pt x="121" y="92"/>
                  </a:cubicBezTo>
                  <a:cubicBezTo>
                    <a:pt x="130" y="74"/>
                    <a:pt x="111" y="54"/>
                    <a:pt x="93" y="53"/>
                  </a:cubicBezTo>
                  <a:cubicBezTo>
                    <a:pt x="72" y="51"/>
                    <a:pt x="48" y="78"/>
                    <a:pt x="34" y="91"/>
                  </a:cubicBezTo>
                  <a:cubicBezTo>
                    <a:pt x="23" y="101"/>
                    <a:pt x="2" y="117"/>
                    <a:pt x="1" y="134"/>
                  </a:cubicBezTo>
                  <a:cubicBezTo>
                    <a:pt x="0" y="151"/>
                    <a:pt x="15" y="170"/>
                    <a:pt x="32" y="172"/>
                  </a:cubicBezTo>
                  <a:cubicBezTo>
                    <a:pt x="45" y="173"/>
                    <a:pt x="59" y="164"/>
                    <a:pt x="69" y="157"/>
                  </a:cubicBezTo>
                  <a:cubicBezTo>
                    <a:pt x="100" y="137"/>
                    <a:pt x="130" y="112"/>
                    <a:pt x="157" y="86"/>
                  </a:cubicBezTo>
                  <a:cubicBezTo>
                    <a:pt x="166" y="76"/>
                    <a:pt x="178" y="65"/>
                    <a:pt x="178" y="50"/>
                  </a:cubicBezTo>
                  <a:cubicBezTo>
                    <a:pt x="179" y="22"/>
                    <a:pt x="148" y="0"/>
                    <a:pt x="121" y="7"/>
                  </a:cubicBezTo>
                  <a:cubicBezTo>
                    <a:pt x="103" y="13"/>
                    <a:pt x="86" y="26"/>
                    <a:pt x="70" y="38"/>
                  </a:cubicBezTo>
                  <a:cubicBezTo>
                    <a:pt x="51" y="52"/>
                    <a:pt x="34" y="68"/>
                    <a:pt x="18" y="86"/>
                  </a:cubicBezTo>
                  <a:cubicBezTo>
                    <a:pt x="13" y="92"/>
                    <a:pt x="22" y="101"/>
                    <a:pt x="27" y="95"/>
                  </a:cubicBezTo>
                  <a:close/>
                </a:path>
              </a:pathLst>
            </a:custGeom>
            <a:solidFill>
              <a:srgbClr val="009EE2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12190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94" name="Freeform 28"/>
            <p:cNvSpPr>
              <a:spLocks/>
            </p:cNvSpPr>
            <p:nvPr/>
          </p:nvSpPr>
          <p:spPr bwMode="auto">
            <a:xfrm>
              <a:off x="2004277" y="468707"/>
              <a:ext cx="687987" cy="662327"/>
            </a:xfrm>
            <a:custGeom>
              <a:avLst/>
              <a:gdLst>
                <a:gd name="T0" fmla="*/ 398859502 w 179"/>
                <a:gd name="T1" fmla="*/ 1392441063 h 173"/>
                <a:gd name="T2" fmla="*/ 1610204747 w 179"/>
                <a:gd name="T3" fmla="*/ 381086876 h 173"/>
                <a:gd name="T4" fmla="*/ 2147483647 w 179"/>
                <a:gd name="T5" fmla="*/ 527660224 h 173"/>
                <a:gd name="T6" fmla="*/ 2147483647 w 179"/>
                <a:gd name="T7" fmla="*/ 850121590 h 173"/>
                <a:gd name="T8" fmla="*/ 1669294759 w 179"/>
                <a:gd name="T9" fmla="*/ 1597639921 h 173"/>
                <a:gd name="T10" fmla="*/ 694309562 w 179"/>
                <a:gd name="T11" fmla="*/ 2147483647 h 173"/>
                <a:gd name="T12" fmla="*/ 502265102 w 179"/>
                <a:gd name="T13" fmla="*/ 2147483647 h 173"/>
                <a:gd name="T14" fmla="*/ 192044461 w 179"/>
                <a:gd name="T15" fmla="*/ 1978730626 h 173"/>
                <a:gd name="T16" fmla="*/ 709080143 w 179"/>
                <a:gd name="T17" fmla="*/ 1392441063 h 173"/>
                <a:gd name="T18" fmla="*/ 1255664676 w 179"/>
                <a:gd name="T19" fmla="*/ 967380268 h 173"/>
                <a:gd name="T20" fmla="*/ 1639749753 w 179"/>
                <a:gd name="T21" fmla="*/ 1260523135 h 173"/>
                <a:gd name="T22" fmla="*/ 1181800239 w 179"/>
                <a:gd name="T23" fmla="*/ 1670928510 h 173"/>
                <a:gd name="T24" fmla="*/ 561355113 w 179"/>
                <a:gd name="T25" fmla="*/ 2081330055 h 173"/>
                <a:gd name="T26" fmla="*/ 649990131 w 179"/>
                <a:gd name="T27" fmla="*/ 2147483647 h 173"/>
                <a:gd name="T28" fmla="*/ 1418160287 w 179"/>
                <a:gd name="T29" fmla="*/ 1714898600 h 173"/>
                <a:gd name="T30" fmla="*/ 1787474783 w 179"/>
                <a:gd name="T31" fmla="*/ 1348467144 h 173"/>
                <a:gd name="T32" fmla="*/ 1373844699 w 179"/>
                <a:gd name="T33" fmla="*/ 776833001 h 173"/>
                <a:gd name="T34" fmla="*/ 502265102 w 179"/>
                <a:gd name="T35" fmla="*/ 1333811724 h 173"/>
                <a:gd name="T36" fmla="*/ 14774425 w 179"/>
                <a:gd name="T37" fmla="*/ 1964071377 h 173"/>
                <a:gd name="T38" fmla="*/ 472720096 w 179"/>
                <a:gd name="T39" fmla="*/ 2147483647 h 173"/>
                <a:gd name="T40" fmla="*/ 1019304628 w 179"/>
                <a:gd name="T41" fmla="*/ 2147483647 h 173"/>
                <a:gd name="T42" fmla="*/ 2147483647 w 179"/>
                <a:gd name="T43" fmla="*/ 1260523135 h 173"/>
                <a:gd name="T44" fmla="*/ 2147483647 w 179"/>
                <a:gd name="T45" fmla="*/ 732862911 h 173"/>
                <a:gd name="T46" fmla="*/ 1787474783 w 179"/>
                <a:gd name="T47" fmla="*/ 102599429 h 173"/>
                <a:gd name="T48" fmla="*/ 1034075209 w 179"/>
                <a:gd name="T49" fmla="*/ 556974894 h 173"/>
                <a:gd name="T50" fmla="*/ 265905054 w 179"/>
                <a:gd name="T51" fmla="*/ 1260523135 h 173"/>
                <a:gd name="T52" fmla="*/ 398859502 w 179"/>
                <a:gd name="T53" fmla="*/ 1392441063 h 17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79" h="173">
                  <a:moveTo>
                    <a:pt x="27" y="95"/>
                  </a:moveTo>
                  <a:cubicBezTo>
                    <a:pt x="50" y="68"/>
                    <a:pt x="78" y="44"/>
                    <a:pt x="109" y="26"/>
                  </a:cubicBezTo>
                  <a:cubicBezTo>
                    <a:pt x="128" y="15"/>
                    <a:pt x="150" y="14"/>
                    <a:pt x="162" y="36"/>
                  </a:cubicBezTo>
                  <a:cubicBezTo>
                    <a:pt x="166" y="44"/>
                    <a:pt x="167" y="50"/>
                    <a:pt x="164" y="58"/>
                  </a:cubicBezTo>
                  <a:cubicBezTo>
                    <a:pt x="156" y="78"/>
                    <a:pt x="129" y="96"/>
                    <a:pt x="113" y="109"/>
                  </a:cubicBezTo>
                  <a:cubicBezTo>
                    <a:pt x="92" y="126"/>
                    <a:pt x="71" y="145"/>
                    <a:pt x="47" y="156"/>
                  </a:cubicBezTo>
                  <a:cubicBezTo>
                    <a:pt x="43" y="158"/>
                    <a:pt x="38" y="160"/>
                    <a:pt x="34" y="160"/>
                  </a:cubicBezTo>
                  <a:cubicBezTo>
                    <a:pt x="23" y="160"/>
                    <a:pt x="12" y="145"/>
                    <a:pt x="13" y="135"/>
                  </a:cubicBezTo>
                  <a:cubicBezTo>
                    <a:pt x="15" y="120"/>
                    <a:pt x="38" y="104"/>
                    <a:pt x="48" y="95"/>
                  </a:cubicBezTo>
                  <a:cubicBezTo>
                    <a:pt x="59" y="85"/>
                    <a:pt x="71" y="72"/>
                    <a:pt x="85" y="66"/>
                  </a:cubicBezTo>
                  <a:cubicBezTo>
                    <a:pt x="96" y="62"/>
                    <a:pt x="115" y="72"/>
                    <a:pt x="111" y="86"/>
                  </a:cubicBezTo>
                  <a:cubicBezTo>
                    <a:pt x="107" y="97"/>
                    <a:pt x="88" y="108"/>
                    <a:pt x="80" y="114"/>
                  </a:cubicBezTo>
                  <a:cubicBezTo>
                    <a:pt x="66" y="124"/>
                    <a:pt x="52" y="133"/>
                    <a:pt x="38" y="142"/>
                  </a:cubicBezTo>
                  <a:cubicBezTo>
                    <a:pt x="31" y="146"/>
                    <a:pt x="37" y="156"/>
                    <a:pt x="44" y="152"/>
                  </a:cubicBezTo>
                  <a:cubicBezTo>
                    <a:pt x="62" y="141"/>
                    <a:pt x="79" y="130"/>
                    <a:pt x="96" y="117"/>
                  </a:cubicBezTo>
                  <a:cubicBezTo>
                    <a:pt x="104" y="110"/>
                    <a:pt x="116" y="102"/>
                    <a:pt x="121" y="92"/>
                  </a:cubicBezTo>
                  <a:cubicBezTo>
                    <a:pt x="130" y="74"/>
                    <a:pt x="111" y="54"/>
                    <a:pt x="93" y="53"/>
                  </a:cubicBezTo>
                  <a:cubicBezTo>
                    <a:pt x="72" y="51"/>
                    <a:pt x="48" y="78"/>
                    <a:pt x="34" y="91"/>
                  </a:cubicBezTo>
                  <a:cubicBezTo>
                    <a:pt x="23" y="101"/>
                    <a:pt x="2" y="117"/>
                    <a:pt x="1" y="134"/>
                  </a:cubicBezTo>
                  <a:cubicBezTo>
                    <a:pt x="0" y="151"/>
                    <a:pt x="15" y="170"/>
                    <a:pt x="32" y="172"/>
                  </a:cubicBezTo>
                  <a:cubicBezTo>
                    <a:pt x="45" y="173"/>
                    <a:pt x="59" y="164"/>
                    <a:pt x="69" y="157"/>
                  </a:cubicBezTo>
                  <a:cubicBezTo>
                    <a:pt x="100" y="137"/>
                    <a:pt x="130" y="112"/>
                    <a:pt x="157" y="86"/>
                  </a:cubicBezTo>
                  <a:cubicBezTo>
                    <a:pt x="166" y="76"/>
                    <a:pt x="178" y="65"/>
                    <a:pt x="178" y="50"/>
                  </a:cubicBezTo>
                  <a:cubicBezTo>
                    <a:pt x="179" y="22"/>
                    <a:pt x="148" y="0"/>
                    <a:pt x="121" y="7"/>
                  </a:cubicBezTo>
                  <a:cubicBezTo>
                    <a:pt x="103" y="13"/>
                    <a:pt x="86" y="26"/>
                    <a:pt x="70" y="38"/>
                  </a:cubicBezTo>
                  <a:cubicBezTo>
                    <a:pt x="51" y="52"/>
                    <a:pt x="34" y="68"/>
                    <a:pt x="18" y="86"/>
                  </a:cubicBezTo>
                  <a:cubicBezTo>
                    <a:pt x="13" y="92"/>
                    <a:pt x="22" y="101"/>
                    <a:pt x="27" y="95"/>
                  </a:cubicBezTo>
                  <a:close/>
                </a:path>
              </a:pathLst>
            </a:custGeom>
            <a:solidFill>
              <a:srgbClr val="E20613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12190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95" name="Freeform 28"/>
            <p:cNvSpPr>
              <a:spLocks/>
            </p:cNvSpPr>
            <p:nvPr/>
          </p:nvSpPr>
          <p:spPr bwMode="auto">
            <a:xfrm rot="-3377209">
              <a:off x="1126624" y="392569"/>
              <a:ext cx="687681" cy="662623"/>
            </a:xfrm>
            <a:custGeom>
              <a:avLst/>
              <a:gdLst>
                <a:gd name="T0" fmla="*/ 398501535 w 179"/>
                <a:gd name="T1" fmla="*/ 1393683848 h 173"/>
                <a:gd name="T2" fmla="*/ 1608770152 w 179"/>
                <a:gd name="T3" fmla="*/ 381429546 h 173"/>
                <a:gd name="T4" fmla="*/ 2147483647 w 179"/>
                <a:gd name="T5" fmla="*/ 528133512 h 173"/>
                <a:gd name="T6" fmla="*/ 2147483647 w 179"/>
                <a:gd name="T7" fmla="*/ 850880706 h 173"/>
                <a:gd name="T8" fmla="*/ 1667810831 w 179"/>
                <a:gd name="T9" fmla="*/ 1599070167 h 173"/>
                <a:gd name="T10" fmla="*/ 693689565 w 179"/>
                <a:gd name="T11" fmla="*/ 2147483647 h 173"/>
                <a:gd name="T12" fmla="*/ 501818882 w 179"/>
                <a:gd name="T13" fmla="*/ 2147483647 h 173"/>
                <a:gd name="T14" fmla="*/ 191870683 w 179"/>
                <a:gd name="T15" fmla="*/ 1980499713 h 173"/>
                <a:gd name="T16" fmla="*/ 708449735 w 179"/>
                <a:gd name="T17" fmla="*/ 1393683848 h 173"/>
                <a:gd name="T18" fmla="*/ 1254545284 w 179"/>
                <a:gd name="T19" fmla="*/ 968245411 h 173"/>
                <a:gd name="T20" fmla="*/ 1638290491 w 179"/>
                <a:gd name="T21" fmla="*/ 1261649513 h 173"/>
                <a:gd name="T22" fmla="*/ 1180748277 w 179"/>
                <a:gd name="T23" fmla="*/ 1672422150 h 173"/>
                <a:gd name="T24" fmla="*/ 560855720 w 179"/>
                <a:gd name="T25" fmla="*/ 2083190957 h 173"/>
                <a:gd name="T26" fmla="*/ 649412897 w 179"/>
                <a:gd name="T27" fmla="*/ 2147483647 h 173"/>
                <a:gd name="T28" fmla="*/ 1416899469 w 179"/>
                <a:gd name="T29" fmla="*/ 1716431042 h 173"/>
                <a:gd name="T30" fmla="*/ 1785884506 w 179"/>
                <a:gd name="T31" fmla="*/ 1349674957 h 173"/>
                <a:gd name="T32" fmla="*/ 1372622801 w 179"/>
                <a:gd name="T33" fmla="*/ 777528723 h 173"/>
                <a:gd name="T34" fmla="*/ 501818882 w 179"/>
                <a:gd name="T35" fmla="*/ 1335001496 h 173"/>
                <a:gd name="T36" fmla="*/ 14760170 w 179"/>
                <a:gd name="T37" fmla="*/ 1965830082 h 173"/>
                <a:gd name="T38" fmla="*/ 472298542 w 179"/>
                <a:gd name="T39" fmla="*/ 2147483647 h 173"/>
                <a:gd name="T40" fmla="*/ 1018397934 w 179"/>
                <a:gd name="T41" fmla="*/ 2147483647 h 173"/>
                <a:gd name="T42" fmla="*/ 2147483647 w 179"/>
                <a:gd name="T43" fmla="*/ 1261649513 h 173"/>
                <a:gd name="T44" fmla="*/ 2147483647 w 179"/>
                <a:gd name="T45" fmla="*/ 733519831 h 173"/>
                <a:gd name="T46" fmla="*/ 1785884506 w 179"/>
                <a:gd name="T47" fmla="*/ 102691244 h 173"/>
                <a:gd name="T48" fmla="*/ 1033158104 w 179"/>
                <a:gd name="T49" fmla="*/ 557472773 h 173"/>
                <a:gd name="T50" fmla="*/ 265667690 w 179"/>
                <a:gd name="T51" fmla="*/ 1261649513 h 173"/>
                <a:gd name="T52" fmla="*/ 398501535 w 179"/>
                <a:gd name="T53" fmla="*/ 1393683848 h 17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79" h="173">
                  <a:moveTo>
                    <a:pt x="27" y="95"/>
                  </a:moveTo>
                  <a:cubicBezTo>
                    <a:pt x="50" y="68"/>
                    <a:pt x="78" y="44"/>
                    <a:pt x="109" y="26"/>
                  </a:cubicBezTo>
                  <a:cubicBezTo>
                    <a:pt x="128" y="15"/>
                    <a:pt x="150" y="14"/>
                    <a:pt x="162" y="36"/>
                  </a:cubicBezTo>
                  <a:cubicBezTo>
                    <a:pt x="166" y="44"/>
                    <a:pt x="167" y="50"/>
                    <a:pt x="164" y="58"/>
                  </a:cubicBezTo>
                  <a:cubicBezTo>
                    <a:pt x="156" y="78"/>
                    <a:pt x="129" y="96"/>
                    <a:pt x="113" y="109"/>
                  </a:cubicBezTo>
                  <a:cubicBezTo>
                    <a:pt x="92" y="126"/>
                    <a:pt x="71" y="145"/>
                    <a:pt x="47" y="156"/>
                  </a:cubicBezTo>
                  <a:cubicBezTo>
                    <a:pt x="43" y="158"/>
                    <a:pt x="38" y="160"/>
                    <a:pt x="34" y="160"/>
                  </a:cubicBezTo>
                  <a:cubicBezTo>
                    <a:pt x="23" y="160"/>
                    <a:pt x="12" y="145"/>
                    <a:pt x="13" y="135"/>
                  </a:cubicBezTo>
                  <a:cubicBezTo>
                    <a:pt x="15" y="120"/>
                    <a:pt x="38" y="104"/>
                    <a:pt x="48" y="95"/>
                  </a:cubicBezTo>
                  <a:cubicBezTo>
                    <a:pt x="59" y="85"/>
                    <a:pt x="71" y="72"/>
                    <a:pt x="85" y="66"/>
                  </a:cubicBezTo>
                  <a:cubicBezTo>
                    <a:pt x="96" y="62"/>
                    <a:pt x="115" y="72"/>
                    <a:pt x="111" y="86"/>
                  </a:cubicBezTo>
                  <a:cubicBezTo>
                    <a:pt x="107" y="97"/>
                    <a:pt x="88" y="108"/>
                    <a:pt x="80" y="114"/>
                  </a:cubicBezTo>
                  <a:cubicBezTo>
                    <a:pt x="66" y="124"/>
                    <a:pt x="52" y="133"/>
                    <a:pt x="38" y="142"/>
                  </a:cubicBezTo>
                  <a:cubicBezTo>
                    <a:pt x="31" y="146"/>
                    <a:pt x="37" y="156"/>
                    <a:pt x="44" y="152"/>
                  </a:cubicBezTo>
                  <a:cubicBezTo>
                    <a:pt x="62" y="141"/>
                    <a:pt x="79" y="130"/>
                    <a:pt x="96" y="117"/>
                  </a:cubicBezTo>
                  <a:cubicBezTo>
                    <a:pt x="104" y="110"/>
                    <a:pt x="116" y="102"/>
                    <a:pt x="121" y="92"/>
                  </a:cubicBezTo>
                  <a:cubicBezTo>
                    <a:pt x="130" y="74"/>
                    <a:pt x="111" y="54"/>
                    <a:pt x="93" y="53"/>
                  </a:cubicBezTo>
                  <a:cubicBezTo>
                    <a:pt x="72" y="51"/>
                    <a:pt x="48" y="78"/>
                    <a:pt x="34" y="91"/>
                  </a:cubicBezTo>
                  <a:cubicBezTo>
                    <a:pt x="23" y="101"/>
                    <a:pt x="2" y="117"/>
                    <a:pt x="1" y="134"/>
                  </a:cubicBezTo>
                  <a:cubicBezTo>
                    <a:pt x="0" y="151"/>
                    <a:pt x="15" y="170"/>
                    <a:pt x="32" y="172"/>
                  </a:cubicBezTo>
                  <a:cubicBezTo>
                    <a:pt x="45" y="173"/>
                    <a:pt x="59" y="164"/>
                    <a:pt x="69" y="157"/>
                  </a:cubicBezTo>
                  <a:cubicBezTo>
                    <a:pt x="100" y="137"/>
                    <a:pt x="130" y="112"/>
                    <a:pt x="157" y="86"/>
                  </a:cubicBezTo>
                  <a:cubicBezTo>
                    <a:pt x="166" y="76"/>
                    <a:pt x="178" y="65"/>
                    <a:pt x="178" y="50"/>
                  </a:cubicBezTo>
                  <a:cubicBezTo>
                    <a:pt x="179" y="22"/>
                    <a:pt x="148" y="0"/>
                    <a:pt x="121" y="7"/>
                  </a:cubicBezTo>
                  <a:cubicBezTo>
                    <a:pt x="103" y="13"/>
                    <a:pt x="86" y="26"/>
                    <a:pt x="70" y="38"/>
                  </a:cubicBezTo>
                  <a:cubicBezTo>
                    <a:pt x="51" y="52"/>
                    <a:pt x="34" y="68"/>
                    <a:pt x="18" y="86"/>
                  </a:cubicBezTo>
                  <a:cubicBezTo>
                    <a:pt x="13" y="92"/>
                    <a:pt x="22" y="101"/>
                    <a:pt x="27" y="95"/>
                  </a:cubicBezTo>
                  <a:close/>
                </a:path>
              </a:pathLst>
            </a:custGeom>
            <a:solidFill>
              <a:srgbClr val="FCEA0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12190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96" name="Freeform 28"/>
            <p:cNvSpPr>
              <a:spLocks/>
            </p:cNvSpPr>
            <p:nvPr/>
          </p:nvSpPr>
          <p:spPr bwMode="auto">
            <a:xfrm>
              <a:off x="1125173" y="1599460"/>
              <a:ext cx="687987" cy="659159"/>
            </a:xfrm>
            <a:custGeom>
              <a:avLst/>
              <a:gdLst>
                <a:gd name="T0" fmla="*/ 398859502 w 179"/>
                <a:gd name="T1" fmla="*/ 1379151136 h 173"/>
                <a:gd name="T2" fmla="*/ 1610204747 w 179"/>
                <a:gd name="T3" fmla="*/ 377450446 h 173"/>
                <a:gd name="T4" fmla="*/ 2147483647 w 179"/>
                <a:gd name="T5" fmla="*/ 522625453 h 173"/>
                <a:gd name="T6" fmla="*/ 2147483647 w 179"/>
                <a:gd name="T7" fmla="*/ 842008945 h 173"/>
                <a:gd name="T8" fmla="*/ 1669294759 w 179"/>
                <a:gd name="T9" fmla="*/ 1582393098 h 173"/>
                <a:gd name="T10" fmla="*/ 694309562 w 179"/>
                <a:gd name="T11" fmla="*/ 2147483647 h 173"/>
                <a:gd name="T12" fmla="*/ 502265102 w 179"/>
                <a:gd name="T13" fmla="*/ 2147483647 h 173"/>
                <a:gd name="T14" fmla="*/ 192044461 w 179"/>
                <a:gd name="T15" fmla="*/ 1959847354 h 173"/>
                <a:gd name="T16" fmla="*/ 709080143 w 179"/>
                <a:gd name="T17" fmla="*/ 1379151136 h 173"/>
                <a:gd name="T18" fmla="*/ 1255664676 w 179"/>
                <a:gd name="T19" fmla="*/ 958146664 h 173"/>
                <a:gd name="T20" fmla="*/ 1639749753 w 179"/>
                <a:gd name="T21" fmla="*/ 1248492868 h 173"/>
                <a:gd name="T22" fmla="*/ 1181800239 w 179"/>
                <a:gd name="T23" fmla="*/ 1654980602 h 173"/>
                <a:gd name="T24" fmla="*/ 561355113 w 179"/>
                <a:gd name="T25" fmla="*/ 2061468335 h 173"/>
                <a:gd name="T26" fmla="*/ 649990131 w 179"/>
                <a:gd name="T27" fmla="*/ 2147483647 h 173"/>
                <a:gd name="T28" fmla="*/ 1418160287 w 179"/>
                <a:gd name="T29" fmla="*/ 1698534628 h 173"/>
                <a:gd name="T30" fmla="*/ 1787474783 w 179"/>
                <a:gd name="T31" fmla="*/ 1335597110 h 173"/>
                <a:gd name="T32" fmla="*/ 1373844699 w 179"/>
                <a:gd name="T33" fmla="*/ 769421441 h 173"/>
                <a:gd name="T34" fmla="*/ 502265102 w 179"/>
                <a:gd name="T35" fmla="*/ 1321080372 h 173"/>
                <a:gd name="T36" fmla="*/ 14774425 w 179"/>
                <a:gd name="T37" fmla="*/ 1945326806 h 173"/>
                <a:gd name="T38" fmla="*/ 472720096 w 179"/>
                <a:gd name="T39" fmla="*/ 2147483647 h 173"/>
                <a:gd name="T40" fmla="*/ 1019304628 w 179"/>
                <a:gd name="T41" fmla="*/ 2147483647 h 173"/>
                <a:gd name="T42" fmla="*/ 2147483647 w 179"/>
                <a:gd name="T43" fmla="*/ 1248492868 h 173"/>
                <a:gd name="T44" fmla="*/ 2147483647 w 179"/>
                <a:gd name="T45" fmla="*/ 725867415 h 173"/>
                <a:gd name="T46" fmla="*/ 1787474783 w 179"/>
                <a:gd name="T47" fmla="*/ 101620981 h 173"/>
                <a:gd name="T48" fmla="*/ 1034075209 w 179"/>
                <a:gd name="T49" fmla="*/ 551658930 h 173"/>
                <a:gd name="T50" fmla="*/ 265905054 w 179"/>
                <a:gd name="T51" fmla="*/ 1248492868 h 173"/>
                <a:gd name="T52" fmla="*/ 398859502 w 179"/>
                <a:gd name="T53" fmla="*/ 1379151136 h 17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79" h="173">
                  <a:moveTo>
                    <a:pt x="27" y="95"/>
                  </a:moveTo>
                  <a:cubicBezTo>
                    <a:pt x="50" y="68"/>
                    <a:pt x="78" y="44"/>
                    <a:pt x="109" y="26"/>
                  </a:cubicBezTo>
                  <a:cubicBezTo>
                    <a:pt x="128" y="15"/>
                    <a:pt x="150" y="14"/>
                    <a:pt x="162" y="36"/>
                  </a:cubicBezTo>
                  <a:cubicBezTo>
                    <a:pt x="166" y="44"/>
                    <a:pt x="167" y="50"/>
                    <a:pt x="164" y="58"/>
                  </a:cubicBezTo>
                  <a:cubicBezTo>
                    <a:pt x="156" y="78"/>
                    <a:pt x="129" y="96"/>
                    <a:pt x="113" y="109"/>
                  </a:cubicBezTo>
                  <a:cubicBezTo>
                    <a:pt x="92" y="126"/>
                    <a:pt x="71" y="145"/>
                    <a:pt x="47" y="156"/>
                  </a:cubicBezTo>
                  <a:cubicBezTo>
                    <a:pt x="43" y="158"/>
                    <a:pt x="38" y="160"/>
                    <a:pt x="34" y="160"/>
                  </a:cubicBezTo>
                  <a:cubicBezTo>
                    <a:pt x="23" y="160"/>
                    <a:pt x="12" y="145"/>
                    <a:pt x="13" y="135"/>
                  </a:cubicBezTo>
                  <a:cubicBezTo>
                    <a:pt x="15" y="120"/>
                    <a:pt x="38" y="104"/>
                    <a:pt x="48" y="95"/>
                  </a:cubicBezTo>
                  <a:cubicBezTo>
                    <a:pt x="59" y="85"/>
                    <a:pt x="71" y="72"/>
                    <a:pt x="85" y="66"/>
                  </a:cubicBezTo>
                  <a:cubicBezTo>
                    <a:pt x="96" y="62"/>
                    <a:pt x="115" y="72"/>
                    <a:pt x="111" y="86"/>
                  </a:cubicBezTo>
                  <a:cubicBezTo>
                    <a:pt x="107" y="97"/>
                    <a:pt x="88" y="108"/>
                    <a:pt x="80" y="114"/>
                  </a:cubicBezTo>
                  <a:cubicBezTo>
                    <a:pt x="66" y="124"/>
                    <a:pt x="52" y="133"/>
                    <a:pt x="38" y="142"/>
                  </a:cubicBezTo>
                  <a:cubicBezTo>
                    <a:pt x="31" y="146"/>
                    <a:pt x="37" y="156"/>
                    <a:pt x="44" y="152"/>
                  </a:cubicBezTo>
                  <a:cubicBezTo>
                    <a:pt x="62" y="141"/>
                    <a:pt x="79" y="130"/>
                    <a:pt x="96" y="117"/>
                  </a:cubicBezTo>
                  <a:cubicBezTo>
                    <a:pt x="104" y="110"/>
                    <a:pt x="116" y="102"/>
                    <a:pt x="121" y="92"/>
                  </a:cubicBezTo>
                  <a:cubicBezTo>
                    <a:pt x="130" y="74"/>
                    <a:pt x="111" y="54"/>
                    <a:pt x="93" y="53"/>
                  </a:cubicBezTo>
                  <a:cubicBezTo>
                    <a:pt x="72" y="51"/>
                    <a:pt x="48" y="78"/>
                    <a:pt x="34" y="91"/>
                  </a:cubicBezTo>
                  <a:cubicBezTo>
                    <a:pt x="23" y="101"/>
                    <a:pt x="2" y="117"/>
                    <a:pt x="1" y="134"/>
                  </a:cubicBezTo>
                  <a:cubicBezTo>
                    <a:pt x="0" y="151"/>
                    <a:pt x="15" y="170"/>
                    <a:pt x="32" y="172"/>
                  </a:cubicBezTo>
                  <a:cubicBezTo>
                    <a:pt x="45" y="173"/>
                    <a:pt x="59" y="164"/>
                    <a:pt x="69" y="157"/>
                  </a:cubicBezTo>
                  <a:cubicBezTo>
                    <a:pt x="100" y="137"/>
                    <a:pt x="130" y="112"/>
                    <a:pt x="157" y="86"/>
                  </a:cubicBezTo>
                  <a:cubicBezTo>
                    <a:pt x="166" y="76"/>
                    <a:pt x="178" y="65"/>
                    <a:pt x="178" y="50"/>
                  </a:cubicBezTo>
                  <a:cubicBezTo>
                    <a:pt x="179" y="22"/>
                    <a:pt x="148" y="0"/>
                    <a:pt x="121" y="7"/>
                  </a:cubicBezTo>
                  <a:cubicBezTo>
                    <a:pt x="103" y="13"/>
                    <a:pt x="86" y="26"/>
                    <a:pt x="70" y="38"/>
                  </a:cubicBezTo>
                  <a:cubicBezTo>
                    <a:pt x="51" y="52"/>
                    <a:pt x="34" y="68"/>
                    <a:pt x="18" y="86"/>
                  </a:cubicBezTo>
                  <a:cubicBezTo>
                    <a:pt x="13" y="92"/>
                    <a:pt x="22" y="101"/>
                    <a:pt x="27" y="95"/>
                  </a:cubicBezTo>
                  <a:close/>
                </a:path>
              </a:pathLst>
            </a:custGeom>
            <a:solidFill>
              <a:srgbClr val="009997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12190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97" name="Freeform 28"/>
            <p:cNvSpPr>
              <a:spLocks/>
            </p:cNvSpPr>
            <p:nvPr/>
          </p:nvSpPr>
          <p:spPr bwMode="auto">
            <a:xfrm rot="-4554884">
              <a:off x="936635" y="2758473"/>
              <a:ext cx="687681" cy="662621"/>
            </a:xfrm>
            <a:custGeom>
              <a:avLst/>
              <a:gdLst>
                <a:gd name="T0" fmla="*/ 398501535 w 179"/>
                <a:gd name="T1" fmla="*/ 1393675812 h 173"/>
                <a:gd name="T2" fmla="*/ 1608770152 w 179"/>
                <a:gd name="T3" fmla="*/ 381428395 h 173"/>
                <a:gd name="T4" fmla="*/ 2147483647 w 179"/>
                <a:gd name="T5" fmla="*/ 528128088 h 173"/>
                <a:gd name="T6" fmla="*/ 2147483647 w 179"/>
                <a:gd name="T7" fmla="*/ 850874307 h 173"/>
                <a:gd name="T8" fmla="*/ 1667810831 w 179"/>
                <a:gd name="T9" fmla="*/ 1599061510 h 173"/>
                <a:gd name="T10" fmla="*/ 693689565 w 179"/>
                <a:gd name="T11" fmla="*/ 2147483647 h 173"/>
                <a:gd name="T12" fmla="*/ 501818882 w 179"/>
                <a:gd name="T13" fmla="*/ 2147483647 h 173"/>
                <a:gd name="T14" fmla="*/ 191870683 w 179"/>
                <a:gd name="T15" fmla="*/ 1980486075 h 173"/>
                <a:gd name="T16" fmla="*/ 708449735 w 179"/>
                <a:gd name="T17" fmla="*/ 1393675812 h 173"/>
                <a:gd name="T18" fmla="*/ 1254545284 w 179"/>
                <a:gd name="T19" fmla="*/ 968238658 h 173"/>
                <a:gd name="T20" fmla="*/ 1638290491 w 179"/>
                <a:gd name="T21" fmla="*/ 1261641875 h 173"/>
                <a:gd name="T22" fmla="*/ 1180748277 w 179"/>
                <a:gd name="T23" fmla="*/ 1672409442 h 173"/>
                <a:gd name="T24" fmla="*/ 560855720 w 179"/>
                <a:gd name="T25" fmla="*/ 2083177009 h 173"/>
                <a:gd name="T26" fmla="*/ 649412897 w 179"/>
                <a:gd name="T27" fmla="*/ 2147483647 h 173"/>
                <a:gd name="T28" fmla="*/ 1416899469 w 179"/>
                <a:gd name="T29" fmla="*/ 1716422031 h 173"/>
                <a:gd name="T30" fmla="*/ 1785884506 w 179"/>
                <a:gd name="T31" fmla="*/ 1349663223 h 173"/>
                <a:gd name="T32" fmla="*/ 1372622801 w 179"/>
                <a:gd name="T33" fmla="*/ 777522546 h 173"/>
                <a:gd name="T34" fmla="*/ 501818882 w 179"/>
                <a:gd name="T35" fmla="*/ 1334993636 h 173"/>
                <a:gd name="T36" fmla="*/ 14760170 w 179"/>
                <a:gd name="T37" fmla="*/ 1965816489 h 173"/>
                <a:gd name="T38" fmla="*/ 472298542 w 179"/>
                <a:gd name="T39" fmla="*/ 2147483647 h 173"/>
                <a:gd name="T40" fmla="*/ 1018397934 w 179"/>
                <a:gd name="T41" fmla="*/ 2147483647 h 173"/>
                <a:gd name="T42" fmla="*/ 2147483647 w 179"/>
                <a:gd name="T43" fmla="*/ 1261641875 h 173"/>
                <a:gd name="T44" fmla="*/ 2147483647 w 179"/>
                <a:gd name="T45" fmla="*/ 733513787 h 173"/>
                <a:gd name="T46" fmla="*/ 1785884506 w 179"/>
                <a:gd name="T47" fmla="*/ 102690934 h 173"/>
                <a:gd name="T48" fmla="*/ 1033158104 w 179"/>
                <a:gd name="T49" fmla="*/ 557471091 h 173"/>
                <a:gd name="T50" fmla="*/ 265667690 w 179"/>
                <a:gd name="T51" fmla="*/ 1261641875 h 173"/>
                <a:gd name="T52" fmla="*/ 398501535 w 179"/>
                <a:gd name="T53" fmla="*/ 1393675812 h 17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79" h="173">
                  <a:moveTo>
                    <a:pt x="27" y="95"/>
                  </a:moveTo>
                  <a:cubicBezTo>
                    <a:pt x="50" y="68"/>
                    <a:pt x="78" y="44"/>
                    <a:pt x="109" y="26"/>
                  </a:cubicBezTo>
                  <a:cubicBezTo>
                    <a:pt x="128" y="15"/>
                    <a:pt x="150" y="14"/>
                    <a:pt x="162" y="36"/>
                  </a:cubicBezTo>
                  <a:cubicBezTo>
                    <a:pt x="166" y="44"/>
                    <a:pt x="167" y="50"/>
                    <a:pt x="164" y="58"/>
                  </a:cubicBezTo>
                  <a:cubicBezTo>
                    <a:pt x="156" y="78"/>
                    <a:pt x="129" y="96"/>
                    <a:pt x="113" y="109"/>
                  </a:cubicBezTo>
                  <a:cubicBezTo>
                    <a:pt x="92" y="126"/>
                    <a:pt x="71" y="145"/>
                    <a:pt x="47" y="156"/>
                  </a:cubicBezTo>
                  <a:cubicBezTo>
                    <a:pt x="43" y="158"/>
                    <a:pt x="38" y="160"/>
                    <a:pt x="34" y="160"/>
                  </a:cubicBezTo>
                  <a:cubicBezTo>
                    <a:pt x="23" y="160"/>
                    <a:pt x="12" y="145"/>
                    <a:pt x="13" y="135"/>
                  </a:cubicBezTo>
                  <a:cubicBezTo>
                    <a:pt x="15" y="120"/>
                    <a:pt x="38" y="104"/>
                    <a:pt x="48" y="95"/>
                  </a:cubicBezTo>
                  <a:cubicBezTo>
                    <a:pt x="59" y="85"/>
                    <a:pt x="71" y="72"/>
                    <a:pt x="85" y="66"/>
                  </a:cubicBezTo>
                  <a:cubicBezTo>
                    <a:pt x="96" y="62"/>
                    <a:pt x="115" y="72"/>
                    <a:pt x="111" y="86"/>
                  </a:cubicBezTo>
                  <a:cubicBezTo>
                    <a:pt x="107" y="97"/>
                    <a:pt x="88" y="108"/>
                    <a:pt x="80" y="114"/>
                  </a:cubicBezTo>
                  <a:cubicBezTo>
                    <a:pt x="66" y="124"/>
                    <a:pt x="52" y="133"/>
                    <a:pt x="38" y="142"/>
                  </a:cubicBezTo>
                  <a:cubicBezTo>
                    <a:pt x="31" y="146"/>
                    <a:pt x="37" y="156"/>
                    <a:pt x="44" y="152"/>
                  </a:cubicBezTo>
                  <a:cubicBezTo>
                    <a:pt x="62" y="141"/>
                    <a:pt x="79" y="130"/>
                    <a:pt x="96" y="117"/>
                  </a:cubicBezTo>
                  <a:cubicBezTo>
                    <a:pt x="104" y="110"/>
                    <a:pt x="116" y="102"/>
                    <a:pt x="121" y="92"/>
                  </a:cubicBezTo>
                  <a:cubicBezTo>
                    <a:pt x="130" y="74"/>
                    <a:pt x="111" y="54"/>
                    <a:pt x="93" y="53"/>
                  </a:cubicBezTo>
                  <a:cubicBezTo>
                    <a:pt x="72" y="51"/>
                    <a:pt x="48" y="78"/>
                    <a:pt x="34" y="91"/>
                  </a:cubicBezTo>
                  <a:cubicBezTo>
                    <a:pt x="23" y="101"/>
                    <a:pt x="2" y="117"/>
                    <a:pt x="1" y="134"/>
                  </a:cubicBezTo>
                  <a:cubicBezTo>
                    <a:pt x="0" y="151"/>
                    <a:pt x="15" y="170"/>
                    <a:pt x="32" y="172"/>
                  </a:cubicBezTo>
                  <a:cubicBezTo>
                    <a:pt x="45" y="173"/>
                    <a:pt x="59" y="164"/>
                    <a:pt x="69" y="157"/>
                  </a:cubicBezTo>
                  <a:cubicBezTo>
                    <a:pt x="100" y="137"/>
                    <a:pt x="130" y="112"/>
                    <a:pt x="157" y="86"/>
                  </a:cubicBezTo>
                  <a:cubicBezTo>
                    <a:pt x="166" y="76"/>
                    <a:pt x="178" y="65"/>
                    <a:pt x="178" y="50"/>
                  </a:cubicBezTo>
                  <a:cubicBezTo>
                    <a:pt x="179" y="22"/>
                    <a:pt x="148" y="0"/>
                    <a:pt x="121" y="7"/>
                  </a:cubicBezTo>
                  <a:cubicBezTo>
                    <a:pt x="103" y="13"/>
                    <a:pt x="86" y="26"/>
                    <a:pt x="70" y="38"/>
                  </a:cubicBezTo>
                  <a:cubicBezTo>
                    <a:pt x="51" y="52"/>
                    <a:pt x="34" y="68"/>
                    <a:pt x="18" y="86"/>
                  </a:cubicBezTo>
                  <a:cubicBezTo>
                    <a:pt x="13" y="92"/>
                    <a:pt x="22" y="101"/>
                    <a:pt x="27" y="95"/>
                  </a:cubicBezTo>
                  <a:close/>
                </a:path>
              </a:pathLst>
            </a:custGeom>
            <a:solidFill>
              <a:srgbClr val="EC6CA4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12190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442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4451"/>
            <a:ext cx="12192000" cy="6902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7718">
            <a:off x="-1047751" y="-105832"/>
            <a:ext cx="14287501" cy="7143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6" y="645587"/>
            <a:ext cx="174201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5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551" y="59269"/>
            <a:ext cx="2535768" cy="104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4770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483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1439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8247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52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2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8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1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6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5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4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0BF6B581-C2F0-42FF-91E0-AB6C79DE6896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03DB4C2-9CB6-49C8-8F7F-161574D2CEBB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984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4D939594-BD11-4295-951D-7D74AFD90E23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ED6E6AB-77A4-4684-99A8-F4171B0CA15D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987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28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89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1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6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576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0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436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3324CD58-2991-4D43-B4D9-357AD006A575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323EEA3-2FEA-45E0-A0A6-BE113B68C8F8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57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3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3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1F5B84AF-E94C-46BC-9F46-E977D39D92B9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4561E92-0CDD-43D3-92D0-E9EAB57F0DDD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20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283" indent="0">
              <a:buNone/>
              <a:defRPr sz="2700" b="1"/>
            </a:lvl2pPr>
            <a:lvl3pPr marL="1218600" indent="0">
              <a:buNone/>
              <a:defRPr sz="2400" b="1"/>
            </a:lvl3pPr>
            <a:lvl4pPr marL="1827893" indent="0">
              <a:buNone/>
              <a:defRPr sz="2100" b="1"/>
            </a:lvl4pPr>
            <a:lvl5pPr marL="2437198" indent="0">
              <a:buNone/>
              <a:defRPr sz="2100" b="1"/>
            </a:lvl5pPr>
            <a:lvl6pPr marL="3046480" indent="0">
              <a:buNone/>
              <a:defRPr sz="2100" b="1"/>
            </a:lvl6pPr>
            <a:lvl7pPr marL="3655763" indent="0">
              <a:buNone/>
              <a:defRPr sz="2100" b="1"/>
            </a:lvl7pPr>
            <a:lvl8pPr marL="4265067" indent="0">
              <a:buNone/>
              <a:defRPr sz="2100" b="1"/>
            </a:lvl8pPr>
            <a:lvl9pPr marL="4874361" indent="0">
              <a:buNone/>
              <a:defRPr sz="21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94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283" indent="0">
              <a:buNone/>
              <a:defRPr sz="2700" b="1"/>
            </a:lvl2pPr>
            <a:lvl3pPr marL="1218600" indent="0">
              <a:buNone/>
              <a:defRPr sz="2400" b="1"/>
            </a:lvl3pPr>
            <a:lvl4pPr marL="1827893" indent="0">
              <a:buNone/>
              <a:defRPr sz="2100" b="1"/>
            </a:lvl4pPr>
            <a:lvl5pPr marL="2437198" indent="0">
              <a:buNone/>
              <a:defRPr sz="2100" b="1"/>
            </a:lvl5pPr>
            <a:lvl6pPr marL="3046480" indent="0">
              <a:buNone/>
              <a:defRPr sz="2100" b="1"/>
            </a:lvl6pPr>
            <a:lvl7pPr marL="3655763" indent="0">
              <a:buNone/>
              <a:defRPr sz="2100" b="1"/>
            </a:lvl7pPr>
            <a:lvl8pPr marL="4265067" indent="0">
              <a:buNone/>
              <a:defRPr sz="2100" b="1"/>
            </a:lvl8pPr>
            <a:lvl9pPr marL="4874361" indent="0">
              <a:buNone/>
              <a:defRPr sz="21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94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83B08B23-83B4-40E5-9CA2-4731F03015AA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A845C11-F42E-4E8C-BF7E-7FF250D2821B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857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190500" y="122769"/>
            <a:ext cx="11811000" cy="661246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4292606"/>
            <a:ext cx="2880784" cy="21124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3103033" y="4292606"/>
            <a:ext cx="2880784" cy="21124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208190" y="4292606"/>
            <a:ext cx="2880783" cy="21124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9311223" y="4292606"/>
            <a:ext cx="2880783" cy="21124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48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190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6" name="Picture Placeholder 2"/>
          <p:cNvSpPr>
            <a:spLocks noGrp="1"/>
          </p:cNvSpPr>
          <p:nvPr>
            <p:ph type="pic" idx="12"/>
          </p:nvPr>
        </p:nvSpPr>
        <p:spPr>
          <a:xfrm>
            <a:off x="0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3"/>
          </p:nvPr>
        </p:nvSpPr>
        <p:spPr>
          <a:xfrm>
            <a:off x="3103893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4"/>
          </p:nvPr>
        </p:nvSpPr>
        <p:spPr>
          <a:xfrm>
            <a:off x="6207788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5"/>
          </p:nvPr>
        </p:nvSpPr>
        <p:spPr>
          <a:xfrm>
            <a:off x="9311680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139486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16C171B1-7C18-4F54-AC58-9F00AEB49BF5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44975C-4099-44A8-9055-56B49224B634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417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BEB2968F-B6EB-4CB3-A2DF-488FF913CBED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4216160-06F3-436D-B62D-BA27337972CA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1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77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283" indent="0">
              <a:buNone/>
              <a:defRPr sz="1600"/>
            </a:lvl2pPr>
            <a:lvl3pPr marL="1218600" indent="0">
              <a:buNone/>
              <a:defRPr sz="1300"/>
            </a:lvl3pPr>
            <a:lvl4pPr marL="1827893" indent="0">
              <a:buNone/>
              <a:defRPr sz="1200"/>
            </a:lvl4pPr>
            <a:lvl5pPr marL="2437198" indent="0">
              <a:buNone/>
              <a:defRPr sz="1200"/>
            </a:lvl5pPr>
            <a:lvl6pPr marL="3046480" indent="0">
              <a:buNone/>
              <a:defRPr sz="1200"/>
            </a:lvl6pPr>
            <a:lvl7pPr marL="3655763" indent="0">
              <a:buNone/>
              <a:defRPr sz="1200"/>
            </a:lvl7pPr>
            <a:lvl8pPr marL="4265067" indent="0">
              <a:buNone/>
              <a:defRPr sz="1200"/>
            </a:lvl8pPr>
            <a:lvl9pPr marL="4874361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92371722-221D-408C-974D-3D82045A0737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1DBE79-918D-42CE-B862-D42660C6F670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033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4300"/>
            </a:lvl1pPr>
            <a:lvl2pPr marL="609283" indent="0">
              <a:buNone/>
              <a:defRPr sz="3700"/>
            </a:lvl2pPr>
            <a:lvl3pPr marL="1218600" indent="0">
              <a:buNone/>
              <a:defRPr sz="3200"/>
            </a:lvl3pPr>
            <a:lvl4pPr marL="1827893" indent="0">
              <a:buNone/>
              <a:defRPr sz="2700"/>
            </a:lvl4pPr>
            <a:lvl5pPr marL="2437198" indent="0">
              <a:buNone/>
              <a:defRPr sz="2700"/>
            </a:lvl5pPr>
            <a:lvl6pPr marL="3046480" indent="0">
              <a:buNone/>
              <a:defRPr sz="2700"/>
            </a:lvl6pPr>
            <a:lvl7pPr marL="3655763" indent="0">
              <a:buNone/>
              <a:defRPr sz="2700"/>
            </a:lvl7pPr>
            <a:lvl8pPr marL="4265067" indent="0">
              <a:buNone/>
              <a:defRPr sz="2700"/>
            </a:lvl8pPr>
            <a:lvl9pPr marL="4874361" indent="0">
              <a:buNone/>
              <a:defRPr sz="27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63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283" indent="0">
              <a:buNone/>
              <a:defRPr sz="1600"/>
            </a:lvl2pPr>
            <a:lvl3pPr marL="1218600" indent="0">
              <a:buNone/>
              <a:defRPr sz="1300"/>
            </a:lvl3pPr>
            <a:lvl4pPr marL="1827893" indent="0">
              <a:buNone/>
              <a:defRPr sz="1200"/>
            </a:lvl4pPr>
            <a:lvl5pPr marL="2437198" indent="0">
              <a:buNone/>
              <a:defRPr sz="1200"/>
            </a:lvl5pPr>
            <a:lvl6pPr marL="3046480" indent="0">
              <a:buNone/>
              <a:defRPr sz="1200"/>
            </a:lvl6pPr>
            <a:lvl7pPr marL="3655763" indent="0">
              <a:buNone/>
              <a:defRPr sz="1200"/>
            </a:lvl7pPr>
            <a:lvl8pPr marL="4265067" indent="0">
              <a:buNone/>
              <a:defRPr sz="1200"/>
            </a:lvl8pPr>
            <a:lvl9pPr marL="4874361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8F49211A-F10A-4108-B1E7-2B8BC32622AE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596ADB4-8A57-418D-A2FF-AE12DFEB8FC9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99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736D9ED7-4C38-4FFF-B392-F499C360ADA0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AB741D8-5B03-4C97-8C90-533A9B4C0157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62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7"/>
            <a:ext cx="2743200" cy="438785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7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fld id="{F89AD5A2-3756-48E0-BD0D-76BA7716BC76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1219050" fontAlgn="base">
              <a:spcBef>
                <a:spcPct val="0"/>
              </a:spcBef>
              <a:spcAft>
                <a:spcPct val="0"/>
              </a:spcAft>
              <a:buFontTx/>
              <a:buNone/>
              <a:defRPr>
                <a:latin typeface="Arial" pitchFamily="34" charset="0"/>
                <a:cs typeface="Arial" pitchFamily="34" charset="0"/>
                <a:sym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1219050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280F65-AB97-4C7F-B6CD-6AA5CAB773DC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113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5275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744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6224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3909486"/>
            <a:ext cx="12192000" cy="29485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pic>
        <p:nvPicPr>
          <p:cNvPr id="7" name="Picture 3" descr="D:\Fullppt\005-PNG이미지\노트북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835" y="1509184"/>
            <a:ext cx="96393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 userDrawn="1"/>
        </p:nvSpPr>
        <p:spPr>
          <a:xfrm>
            <a:off x="624424" y="4485217"/>
            <a:ext cx="4032249" cy="13440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1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6018018" y="2168387"/>
            <a:ext cx="4620289" cy="34168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847392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2347387"/>
            <a:ext cx="12192000" cy="29485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pic>
        <p:nvPicPr>
          <p:cNvPr id="8" name="Picture 2" descr="D:\Fullppt\PNG이미지\핸드폰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0635" y="1390653"/>
            <a:ext cx="3826933" cy="4631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lIns="91346" tIns="45674" rIns="91346" bIns="45674" anchor="ctr"/>
          <a:lstStyle>
            <a:lvl1pPr marL="0" indent="0" algn="ctr">
              <a:buNone/>
              <a:defRPr sz="1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idx="1"/>
          </p:nvPr>
        </p:nvSpPr>
        <p:spPr>
          <a:xfrm>
            <a:off x="9840416" y="1566977"/>
            <a:ext cx="1344149" cy="340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2"/>
          </p:nvPr>
        </p:nvSpPr>
        <p:spPr>
          <a:xfrm>
            <a:off x="7524361" y="1681513"/>
            <a:ext cx="2206355" cy="340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4138537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6479117" y="0"/>
            <a:ext cx="48683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6527803" y="1748369"/>
            <a:ext cx="241300" cy="336126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ko-KR" altLang="en-US" sz="19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 Unicode MS"/>
              <a:cs typeface="+mn-cs"/>
              <a:sym typeface="Arial"/>
            </a:endParaRPr>
          </a:p>
        </p:txBody>
      </p:sp>
      <p:sp>
        <p:nvSpPr>
          <p:cNvPr id="5" name="Picture Placeholder 2"/>
          <p:cNvSpPr>
            <a:spLocks noGrp="1"/>
          </p:cNvSpPr>
          <p:nvPr>
            <p:ph type="pic" idx="1"/>
          </p:nvPr>
        </p:nvSpPr>
        <p:spPr>
          <a:xfrm>
            <a:off x="0" y="-1"/>
            <a:ext cx="4079776" cy="68580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1346" tIns="45674" rIns="91346" bIns="45674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027" indent="0">
              <a:buNone/>
              <a:defRPr sz="3700"/>
            </a:lvl2pPr>
            <a:lvl3pPr marL="1218120" indent="0">
              <a:buNone/>
              <a:defRPr sz="3200"/>
            </a:lvl3pPr>
            <a:lvl4pPr marL="1827168" indent="0">
              <a:buNone/>
              <a:defRPr sz="2700"/>
            </a:lvl4pPr>
            <a:lvl5pPr marL="2436238" indent="0">
              <a:buNone/>
              <a:defRPr sz="2700"/>
            </a:lvl5pPr>
            <a:lvl6pPr marL="3045264" indent="0">
              <a:buNone/>
              <a:defRPr sz="2700"/>
            </a:lvl6pPr>
            <a:lvl7pPr marL="3654291" indent="0">
              <a:buNone/>
              <a:defRPr sz="2700"/>
            </a:lvl7pPr>
            <a:lvl8pPr marL="4263360" indent="0">
              <a:buNone/>
              <a:defRPr sz="2700"/>
            </a:lvl8pPr>
            <a:lvl9pPr marL="4872413" indent="0">
              <a:buNone/>
              <a:defRPr sz="2700"/>
            </a:lvl9pPr>
          </a:lstStyle>
          <a:p>
            <a:pPr lvl="0"/>
            <a:r>
              <a:rPr lang="en-US" altLang="ko-KR" noProof="0"/>
              <a:t>Click icon to add picture</a:t>
            </a:r>
            <a:endParaRPr lang="ko-KR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723783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1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45.xml"/><Relationship Id="rId19" Type="http://schemas.openxmlformats.org/officeDocument/2006/relationships/slideLayout" Target="../slideLayouts/slideLayout54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9879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  <p:sldLayoutId id="2147483835" r:id="rId13"/>
    <p:sldLayoutId id="2147483836" r:id="rId14"/>
    <p:sldLayoutId id="2147483837" r:id="rId15"/>
    <p:sldLayoutId id="2147483838" r:id="rId16"/>
    <p:sldLayoutId id="2147484099" r:id="rId17"/>
    <p:sldLayoutId id="2147483742" r:id="rId18"/>
    <p:sldLayoutId id="2147484114" r:id="rId19"/>
    <p:sldLayoutId id="2147484115" r:id="rId20"/>
    <p:sldLayoutId id="2147484116" r:id="rId21"/>
    <p:sldLayoutId id="2147484117" r:id="rId22"/>
    <p:sldLayoutId id="2147484118" r:id="rId23"/>
    <p:sldLayoutId id="2147484184" r:id="rId24"/>
    <p:sldLayoutId id="2147484185" r:id="rId25"/>
    <p:sldLayoutId id="2147484098" r:id="rId26"/>
    <p:sldLayoutId id="2147483675" r:id="rId27"/>
    <p:sldLayoutId id="2147483676" r:id="rId28"/>
    <p:sldLayoutId id="2147483677" r:id="rId29"/>
    <p:sldLayoutId id="2147483679" r:id="rId30"/>
    <p:sldLayoutId id="2147483680" r:id="rId31"/>
    <p:sldLayoutId id="2147483681" r:id="rId32"/>
    <p:sldLayoutId id="2147483682" r:id="rId33"/>
    <p:sldLayoutId id="2147483683" r:id="rId34"/>
    <p:sldLayoutId id="2147483684" r:id="rId35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ctr" defTabSz="1216934" rtl="0" eaLnBrk="0" fontAlgn="base" latinLnBrk="1" hangingPunct="0">
        <a:spcBef>
          <a:spcPct val="0"/>
        </a:spcBef>
        <a:spcAft>
          <a:spcPct val="0"/>
        </a:spcAft>
        <a:defRPr sz="5900" kern="1200">
          <a:solidFill>
            <a:schemeClr val="tx1"/>
          </a:solidFill>
          <a:latin typeface="+mj-lt"/>
          <a:ea typeface="+mj-ea"/>
          <a:cs typeface="Arial Unicode MS" pitchFamily="34" charset="-128"/>
        </a:defRPr>
      </a:lvl1pPr>
      <a:lvl2pPr algn="ctr" defTabSz="1216934" rtl="0" eaLnBrk="0" fontAlgn="base" latinLnBrk="1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2pPr>
      <a:lvl3pPr algn="ctr" defTabSz="1216934" rtl="0" eaLnBrk="0" fontAlgn="base" latinLnBrk="1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3pPr>
      <a:lvl4pPr algn="ctr" defTabSz="1216934" rtl="0" eaLnBrk="0" fontAlgn="base" latinLnBrk="1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4pPr>
      <a:lvl5pPr algn="ctr" defTabSz="1216934" rtl="0" eaLnBrk="0" fontAlgn="base" latinLnBrk="1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5pPr>
      <a:lvl6pPr marL="609523" algn="ctr" defTabSz="1216934" rtl="0" fontAlgn="base" latinLnBrk="1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6pPr>
      <a:lvl7pPr marL="1219050" algn="ctr" defTabSz="1216934" rtl="0" fontAlgn="base" latinLnBrk="1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7pPr>
      <a:lvl8pPr marL="1828573" algn="ctr" defTabSz="1216934" rtl="0" fontAlgn="base" latinLnBrk="1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8pPr>
      <a:lvl9pPr marL="2438098" algn="ctr" defTabSz="1216934" rtl="0" fontAlgn="base" latinLnBrk="1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9pPr>
    </p:titleStyle>
    <p:bodyStyle>
      <a:lvl1pPr marL="455027" indent="-455027" algn="l" defTabSz="1216934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Arial Unicode MS" pitchFamily="34" charset="-128"/>
        </a:defRPr>
      </a:lvl1pPr>
      <a:lvl2pPr marL="988362" indent="-378837" algn="l" defTabSz="1216934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Arial Unicode MS" pitchFamily="34" charset="-128"/>
        </a:defRPr>
      </a:lvl2pPr>
      <a:lvl3pPr marL="1521695" indent="-302644" algn="l" defTabSz="1216934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Arial Unicode MS" pitchFamily="34" charset="-128"/>
        </a:defRPr>
      </a:lvl3pPr>
      <a:lvl4pPr marL="2131217" indent="-302644" algn="l" defTabSz="1216934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Arial Unicode MS" pitchFamily="34" charset="-128"/>
        </a:defRPr>
      </a:lvl4pPr>
      <a:lvl5pPr marL="2740742" indent="-302644" algn="l" defTabSz="1216934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Arial Unicode MS" pitchFamily="34" charset="-128"/>
        </a:defRPr>
      </a:lvl5pPr>
      <a:lvl6pPr marL="3349776" indent="-304512" algn="l" defTabSz="1218120" rtl="0" eaLnBrk="1" latinLnBrk="1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8848" indent="-304512" algn="l" defTabSz="1218120" rtl="0" eaLnBrk="1" latinLnBrk="1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7896" indent="-304512" algn="l" defTabSz="1218120" rtl="0" eaLnBrk="1" latinLnBrk="1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6944" indent="-304512" algn="l" defTabSz="1218120" rtl="0" eaLnBrk="1" latinLnBrk="1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812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027" algn="l" defTabSz="121812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120" algn="l" defTabSz="121812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168" algn="l" defTabSz="121812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238" algn="l" defTabSz="121812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5264" algn="l" defTabSz="121812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4291" algn="l" defTabSz="121812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3360" algn="l" defTabSz="121812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2413" algn="l" defTabSz="121812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6190"/>
            <a:ext cx="10515600" cy="1325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6" tIns="45674" rIns="91346" bIns="4567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584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6685"/>
            <a:ext cx="10515600" cy="4351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6" tIns="45674" rIns="91346" bIns="456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84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3"/>
            <a:ext cx="2743200" cy="36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6" tIns="45674" rIns="91346" bIns="45674" numCol="1" anchor="ctr" anchorCtr="0" compatLnSpc="1">
            <a:prstTxWarp prst="textNoShape">
              <a:avLst/>
            </a:prstTxWarp>
          </a:bodyPr>
          <a:lstStyle>
            <a:lvl1pPr>
              <a:buClr>
                <a:srgbClr val="000000"/>
              </a:buClr>
              <a:buFont typeface="Arial" pitchFamily="34" charset="0"/>
              <a:buNone/>
              <a:defRPr sz="1100" smtClean="0">
                <a:solidFill>
                  <a:srgbClr val="898989"/>
                </a:solidFill>
              </a:defRPr>
            </a:lvl1pPr>
          </a:lstStyle>
          <a:p>
            <a:pPr defTabSz="1219050" fontAlgn="base">
              <a:spcBef>
                <a:spcPct val="0"/>
              </a:spcBef>
              <a:spcAft>
                <a:spcPct val="0"/>
              </a:spcAft>
              <a:defRPr/>
            </a:pPr>
            <a:fld id="{982BFC69-290B-4A8B-BCA4-88E6ECA8380D}" type="datetimeFigureOut"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pPr defTabSz="1219050" fontAlgn="base">
                <a:spcBef>
                  <a:spcPct val="0"/>
                </a:spcBef>
                <a:spcAft>
                  <a:spcPct val="0"/>
                </a:spcAft>
                <a:defRPr/>
              </a:pPr>
              <a:t>2025/3/21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584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3"/>
            <a:ext cx="4114800" cy="36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6" tIns="45674" rIns="91346" bIns="45674" numCol="1" anchor="ctr" anchorCtr="0" compatLnSpc="1">
            <a:prstTxWarp prst="textNoShape">
              <a:avLst/>
            </a:prstTxWarp>
          </a:bodyPr>
          <a:lstStyle>
            <a:lvl1pPr algn="ctr">
              <a:buClr>
                <a:srgbClr val="000000"/>
              </a:buClr>
              <a:buFont typeface="Arial" pitchFamily="34" charset="0"/>
              <a:buNone/>
              <a:defRPr sz="1100" smtClean="0">
                <a:solidFill>
                  <a:srgbClr val="898989"/>
                </a:solidFill>
              </a:defRPr>
            </a:lvl1pPr>
          </a:lstStyle>
          <a:p>
            <a:pPr defTabSz="121905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Arial" panose="020B0604020202020204" pitchFamily="34" charset="0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584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3"/>
            <a:ext cx="2743200" cy="36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6" tIns="45674" rIns="91346" bIns="45674" numCol="1" anchor="ctr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Font typeface="Arial" panose="020B0604020202020204" pitchFamily="34" charset="0"/>
              <a:buNone/>
              <a:defRPr sz="1100">
                <a:solidFill>
                  <a:srgbClr val="898989"/>
                </a:solidFill>
              </a:defRPr>
            </a:lvl1pPr>
          </a:lstStyle>
          <a:p>
            <a:pPr defTabSz="1219050" fontAlgn="base">
              <a:spcBef>
                <a:spcPct val="0"/>
              </a:spcBef>
              <a:spcAft>
                <a:spcPct val="0"/>
              </a:spcAft>
            </a:pPr>
            <a:fld id="{861593C8-10AA-4B9D-982E-B697A7F2CFB2}" type="slidenum"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pPr defTabSz="121905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500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4109" r:id="rId2"/>
    <p:sldLayoutId id="2147484110" r:id="rId3"/>
    <p:sldLayoutId id="2147484111" r:id="rId4"/>
    <p:sldLayoutId id="2147484112" r:id="rId5"/>
    <p:sldLayoutId id="2147484113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7" r:id="rId12"/>
    <p:sldLayoutId id="2147483728" r:id="rId13"/>
    <p:sldLayoutId id="2147483710" r:id="rId14"/>
    <p:sldLayoutId id="2147483714" r:id="rId15"/>
    <p:sldLayoutId id="2147483698" r:id="rId16"/>
    <p:sldLayoutId id="2147483699" r:id="rId17"/>
    <p:sldLayoutId id="2147484121" r:id="rId18"/>
    <p:sldLayoutId id="2147484122" r:id="rId19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defTabSz="86561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86561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300">
          <a:solidFill>
            <a:schemeClr val="tx1"/>
          </a:solidFill>
          <a:latin typeface="Times New Roman" pitchFamily="18" charset="0"/>
        </a:defRPr>
      </a:lvl2pPr>
      <a:lvl3pPr algn="l" defTabSz="86561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300">
          <a:solidFill>
            <a:schemeClr val="tx1"/>
          </a:solidFill>
          <a:latin typeface="Times New Roman" pitchFamily="18" charset="0"/>
        </a:defRPr>
      </a:lvl3pPr>
      <a:lvl4pPr algn="l" defTabSz="86561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300">
          <a:solidFill>
            <a:schemeClr val="tx1"/>
          </a:solidFill>
          <a:latin typeface="Times New Roman" pitchFamily="18" charset="0"/>
        </a:defRPr>
      </a:lvl4pPr>
      <a:lvl5pPr algn="l" defTabSz="86561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300">
          <a:solidFill>
            <a:schemeClr val="tx1"/>
          </a:solidFill>
          <a:latin typeface="Times New Roman" pitchFamily="18" charset="0"/>
        </a:defRPr>
      </a:lvl5pPr>
      <a:lvl6pPr marL="609523" algn="l" defTabSz="865610" rtl="0" fontAlgn="base">
        <a:lnSpc>
          <a:spcPct val="90000"/>
        </a:lnSpc>
        <a:spcBef>
          <a:spcPct val="0"/>
        </a:spcBef>
        <a:spcAft>
          <a:spcPct val="0"/>
        </a:spcAft>
        <a:defRPr sz="4300">
          <a:solidFill>
            <a:schemeClr val="tx1"/>
          </a:solidFill>
          <a:latin typeface="Times New Roman" pitchFamily="18" charset="0"/>
        </a:defRPr>
      </a:lvl6pPr>
      <a:lvl7pPr marL="1219050" algn="l" defTabSz="865610" rtl="0" fontAlgn="base">
        <a:lnSpc>
          <a:spcPct val="90000"/>
        </a:lnSpc>
        <a:spcBef>
          <a:spcPct val="0"/>
        </a:spcBef>
        <a:spcAft>
          <a:spcPct val="0"/>
        </a:spcAft>
        <a:defRPr sz="4300">
          <a:solidFill>
            <a:schemeClr val="tx1"/>
          </a:solidFill>
          <a:latin typeface="Times New Roman" pitchFamily="18" charset="0"/>
        </a:defRPr>
      </a:lvl7pPr>
      <a:lvl8pPr marL="1828573" algn="l" defTabSz="865610" rtl="0" fontAlgn="base">
        <a:lnSpc>
          <a:spcPct val="90000"/>
        </a:lnSpc>
        <a:spcBef>
          <a:spcPct val="0"/>
        </a:spcBef>
        <a:spcAft>
          <a:spcPct val="0"/>
        </a:spcAft>
        <a:defRPr sz="4300">
          <a:solidFill>
            <a:schemeClr val="tx1"/>
          </a:solidFill>
          <a:latin typeface="Times New Roman" pitchFamily="18" charset="0"/>
        </a:defRPr>
      </a:lvl8pPr>
      <a:lvl9pPr marL="2438098" algn="l" defTabSz="865610" rtl="0" fontAlgn="base">
        <a:lnSpc>
          <a:spcPct val="90000"/>
        </a:lnSpc>
        <a:spcBef>
          <a:spcPct val="0"/>
        </a:spcBef>
        <a:spcAft>
          <a:spcPct val="0"/>
        </a:spcAft>
        <a:defRPr sz="4300">
          <a:solidFill>
            <a:schemeClr val="tx1"/>
          </a:solidFill>
          <a:latin typeface="Times New Roman" pitchFamily="18" charset="0"/>
        </a:defRPr>
      </a:lvl9pPr>
    </p:titleStyle>
    <p:bodyStyle>
      <a:lvl1pPr marL="215873" indent="-215873" algn="l" defTabSz="865610" rtl="0" eaLnBrk="0" fontAlgn="base" hangingPunct="0">
        <a:lnSpc>
          <a:spcPct val="90000"/>
        </a:lnSpc>
        <a:spcBef>
          <a:spcPts val="951"/>
        </a:spcBef>
        <a:spcAft>
          <a:spcPct val="0"/>
        </a:spcAft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47620" indent="-215873" algn="l" defTabSz="865610" rtl="0" eaLnBrk="0" fontAlgn="base" hangingPunct="0">
        <a:lnSpc>
          <a:spcPct val="90000"/>
        </a:lnSpc>
        <a:spcBef>
          <a:spcPts val="467"/>
        </a:spcBef>
        <a:spcAft>
          <a:spcPct val="0"/>
        </a:spcAft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1081484" indent="-215873" algn="l" defTabSz="865610" rtl="0" eaLnBrk="0" fontAlgn="base" hangingPunct="0">
        <a:lnSpc>
          <a:spcPct val="90000"/>
        </a:lnSpc>
        <a:spcBef>
          <a:spcPts val="467"/>
        </a:spcBef>
        <a:spcAft>
          <a:spcPct val="0"/>
        </a:spcAft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515343" indent="-215873" algn="l" defTabSz="865610" rtl="0" eaLnBrk="0" fontAlgn="base" hangingPunct="0">
        <a:lnSpc>
          <a:spcPct val="90000"/>
        </a:lnSpc>
        <a:spcBef>
          <a:spcPts val="467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947093" indent="-215873" algn="l" defTabSz="865610" rtl="0" eaLnBrk="0" fontAlgn="base" hangingPunct="0">
        <a:lnSpc>
          <a:spcPct val="90000"/>
        </a:lnSpc>
        <a:spcBef>
          <a:spcPts val="467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382016" indent="-216551" algn="l" defTabSz="86620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815142" indent="-216551" algn="l" defTabSz="86620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248221" indent="-216551" algn="l" defTabSz="86620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681324" indent="-216551" algn="l" defTabSz="86620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20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3103" algn="l" defTabSz="86620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6205" algn="l" defTabSz="86620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99306" algn="l" defTabSz="86620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32363" algn="l" defTabSz="86620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65489" algn="l" defTabSz="86620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8614" algn="l" defTabSz="86620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31671" algn="l" defTabSz="86620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64772" algn="l" defTabSz="86620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5167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53" tIns="34286" rIns="68553" bIns="3428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789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53" tIns="34286" rIns="68553" bIns="342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7"/>
            <a:ext cx="2844800" cy="366183"/>
          </a:xfrm>
          <a:prstGeom prst="rect">
            <a:avLst/>
          </a:prstGeom>
        </p:spPr>
        <p:txBody>
          <a:bodyPr vert="horz" lIns="68553" tIns="34286" rIns="68553" bIns="34286" rtlCol="0" anchor="ctr"/>
          <a:lstStyle>
            <a:lvl1pPr algn="l" defTabSz="913969" fontAlgn="auto">
              <a:spcBef>
                <a:spcPts val="0"/>
              </a:spcBef>
              <a:spcAft>
                <a:spcPts val="0"/>
              </a:spcAft>
              <a:buFont typeface="Arial"/>
              <a:buNone/>
              <a:defRPr sz="1600">
                <a:solidFill>
                  <a:prstClr val="black">
                    <a:tint val="75000"/>
                  </a:prstClr>
                </a:solidFill>
                <a:latin typeface="Calibri"/>
                <a:cs typeface="Arial"/>
                <a:sym typeface="Arial"/>
              </a:defRPr>
            </a:lvl1pPr>
          </a:lstStyle>
          <a:p>
            <a:pPr>
              <a:defRPr/>
            </a:pPr>
            <a:fld id="{414BA87E-BC3C-4428-8C6B-B3260B3CC8F2}" type="datetimeFigureOut">
              <a:rPr lang="zh-CN" altLang="en-US" smtClean="0"/>
              <a:pPr>
                <a:defRPr/>
              </a:pPr>
              <a:t>2025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7"/>
            <a:ext cx="3860800" cy="366183"/>
          </a:xfrm>
          <a:prstGeom prst="rect">
            <a:avLst/>
          </a:prstGeom>
        </p:spPr>
        <p:txBody>
          <a:bodyPr vert="horz" lIns="68553" tIns="34286" rIns="68553" bIns="34286" rtlCol="0" anchor="ctr"/>
          <a:lstStyle>
            <a:lvl1pPr algn="ctr" defTabSz="913969" fontAlgn="auto">
              <a:spcBef>
                <a:spcPts val="0"/>
              </a:spcBef>
              <a:spcAft>
                <a:spcPts val="0"/>
              </a:spcAft>
              <a:buFont typeface="Arial"/>
              <a:buNone/>
              <a:defRPr sz="1600">
                <a:solidFill>
                  <a:prstClr val="black">
                    <a:tint val="75000"/>
                  </a:prstClr>
                </a:solidFill>
                <a:latin typeface="Calibri"/>
                <a:cs typeface="Arial"/>
                <a:sym typeface="Arial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7"/>
            <a:ext cx="2844800" cy="366183"/>
          </a:xfrm>
          <a:prstGeom prst="rect">
            <a:avLst/>
          </a:prstGeom>
        </p:spPr>
        <p:txBody>
          <a:bodyPr vert="horz" wrap="square" lIns="68553" tIns="34286" rIns="68553" bIns="34286" numCol="1" anchor="ctr" anchorCtr="0" compatLnSpc="1">
            <a:prstTxWarp prst="textNoShape">
              <a:avLst/>
            </a:prstTxWarp>
          </a:bodyPr>
          <a:lstStyle>
            <a:lvl1pPr algn="r" defTabSz="912171">
              <a:buFont typeface="Arial" panose="020B0604020202020204" pitchFamily="34" charset="0"/>
              <a:buNone/>
              <a:defRPr sz="16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C0FC82B-69C6-4C22-BDBA-2AD1627FFA97}" type="slidenum">
              <a:rPr lang="zh-CN" altLang="en-US" smtClean="0">
                <a:cs typeface="Arial" panose="020B0604020202020204" pitchFamily="34" charset="0"/>
                <a:sym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848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  <p:sldLayoutId id="2147484186" r:id="rId12"/>
    <p:sldLayoutId id="2147484187" r:id="rId13"/>
    <p:sldLayoutId id="2147484188" r:id="rId14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ctr" defTabSz="1216934" rtl="0" eaLnBrk="0" fontAlgn="base" hangingPunct="0">
        <a:spcBef>
          <a:spcPct val="0"/>
        </a:spcBef>
        <a:spcAft>
          <a:spcPct val="0"/>
        </a:spcAft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216934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Times New Roman" pitchFamily="18" charset="0"/>
        </a:defRPr>
      </a:lvl2pPr>
      <a:lvl3pPr algn="ctr" defTabSz="1216934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Times New Roman" pitchFamily="18" charset="0"/>
        </a:defRPr>
      </a:lvl3pPr>
      <a:lvl4pPr algn="ctr" defTabSz="1216934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Times New Roman" pitchFamily="18" charset="0"/>
        </a:defRPr>
      </a:lvl4pPr>
      <a:lvl5pPr algn="ctr" defTabSz="1216934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Times New Roman" pitchFamily="18" charset="0"/>
        </a:defRPr>
      </a:lvl5pPr>
      <a:lvl6pPr marL="609523" algn="ctr" defTabSz="1216934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Times New Roman" pitchFamily="18" charset="0"/>
        </a:defRPr>
      </a:lvl6pPr>
      <a:lvl7pPr marL="1219050" algn="ctr" defTabSz="1216934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Times New Roman" pitchFamily="18" charset="0"/>
        </a:defRPr>
      </a:lvl7pPr>
      <a:lvl8pPr marL="1828573" algn="ctr" defTabSz="1216934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Times New Roman" pitchFamily="18" charset="0"/>
        </a:defRPr>
      </a:lvl8pPr>
      <a:lvl9pPr marL="2438098" algn="ctr" defTabSz="1216934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Times New Roman" pitchFamily="18" charset="0"/>
        </a:defRPr>
      </a:lvl9pPr>
    </p:titleStyle>
    <p:bodyStyle>
      <a:lvl1pPr marL="455027" indent="-455027" algn="l" defTabSz="1216934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8362" indent="-378837" algn="l" defTabSz="1216934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1695" indent="-302644" algn="l" defTabSz="1216934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217" indent="-302644" algn="l" defTabSz="1216934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0742" indent="-302644" algn="l" defTabSz="1216934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1120" indent="-304640" algn="l" defTabSz="12186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0426" indent="-304640" algn="l" defTabSz="12186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9720" indent="-304640" algn="l" defTabSz="12186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9013" indent="-304640" algn="l" defTabSz="12186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283" algn="l" defTabSz="1218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600" algn="l" defTabSz="1218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893" algn="l" defTabSz="1218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198" algn="l" defTabSz="1218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6480" algn="l" defTabSz="1218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5763" algn="l" defTabSz="1218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067" algn="l" defTabSz="1218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4361" algn="l" defTabSz="1218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11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13.png"/><Relationship Id="rId5" Type="http://schemas.openxmlformats.org/officeDocument/2006/relationships/image" Target="../media/image42.png"/><Relationship Id="rId4" Type="http://schemas.openxmlformats.org/officeDocument/2006/relationships/image" Target="../media/image12.png"/><Relationship Id="rId9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69.png"/><Relationship Id="rId11" Type="http://schemas.openxmlformats.org/officeDocument/2006/relationships/image" Target="../media/image60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63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55.xml"/><Relationship Id="rId4" Type="http://schemas.openxmlformats.org/officeDocument/2006/relationships/image" Target="../media/image18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4.png"/><Relationship Id="rId7" Type="http://schemas.openxmlformats.org/officeDocument/2006/relationships/oleObject" Target="../embeddings/oleObject15.bin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92.png"/><Relationship Id="rId11" Type="http://schemas.openxmlformats.org/officeDocument/2006/relationships/image" Target="../media/image890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84.png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89.wmf"/><Relationship Id="rId7" Type="http://schemas.openxmlformats.org/officeDocument/2006/relationships/image" Target="../media/image85.wmf"/><Relationship Id="rId12" Type="http://schemas.openxmlformats.org/officeDocument/2006/relationships/image" Target="../media/image100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8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92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9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9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6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78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08.emf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12" Type="http://schemas.openxmlformats.org/officeDocument/2006/relationships/image" Target="../media/image9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8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05.wmf"/><Relationship Id="rId10" Type="http://schemas.openxmlformats.org/officeDocument/2006/relationships/image" Target="../media/image107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11.wmf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8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10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0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5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55.xml"/><Relationship Id="rId7" Type="http://schemas.openxmlformats.org/officeDocument/2006/relationships/image" Target="../media/image22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gif"/><Relationship Id="rId9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sv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28.svg"/><Relationship Id="rId5" Type="http://schemas.openxmlformats.org/officeDocument/2006/relationships/image" Target="../media/image27.png"/><Relationship Id="rId4" Type="http://schemas.openxmlformats.org/officeDocument/2006/relationships/image" Target="../media/image26.svg"/><Relationship Id="rId9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7.wmf"/><Relationship Id="rId3" Type="http://schemas.openxmlformats.org/officeDocument/2006/relationships/audio" Target="../media/audio2.wav"/><Relationship Id="rId7" Type="http://schemas.openxmlformats.org/officeDocument/2006/relationships/image" Target="../media/image34.gif"/><Relationship Id="rId12" Type="http://schemas.openxmlformats.org/officeDocument/2006/relationships/oleObject" Target="../embeddings/oleObject3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33.gif"/><Relationship Id="rId11" Type="http://schemas.openxmlformats.org/officeDocument/2006/relationships/image" Target="../media/image36.wmf"/><Relationship Id="rId5" Type="http://schemas.openxmlformats.org/officeDocument/2006/relationships/image" Target="../media/image19.gi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2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40.wmf"/><Relationship Id="rId3" Type="http://schemas.openxmlformats.org/officeDocument/2006/relationships/audio" Target="../media/audio2.wav"/><Relationship Id="rId7" Type="http://schemas.openxmlformats.org/officeDocument/2006/relationships/image" Target="../media/image34.gif"/><Relationship Id="rId12" Type="http://schemas.openxmlformats.org/officeDocument/2006/relationships/oleObject" Target="../embeddings/oleObject6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33.gif"/><Relationship Id="rId11" Type="http://schemas.openxmlformats.org/officeDocument/2006/relationships/image" Target="../media/image35.wmf"/><Relationship Id="rId5" Type="http://schemas.openxmlformats.org/officeDocument/2006/relationships/image" Target="../media/image19.gi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2.png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33.gif"/><Relationship Id="rId5" Type="http://schemas.openxmlformats.org/officeDocument/2006/relationships/image" Target="../media/image19.gif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audio" Target="../media/audio2.wav"/><Relationship Id="rId7" Type="http://schemas.openxmlformats.org/officeDocument/2006/relationships/image" Target="../media/image1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47.png"/><Relationship Id="rId11" Type="http://schemas.openxmlformats.org/officeDocument/2006/relationships/image" Target="../media/image34.gif"/><Relationship Id="rId5" Type="http://schemas.openxmlformats.org/officeDocument/2006/relationships/image" Target="../media/image46.png"/><Relationship Id="rId10" Type="http://schemas.openxmlformats.org/officeDocument/2006/relationships/image" Target="../media/image33.gif"/><Relationship Id="rId4" Type="http://schemas.openxmlformats.org/officeDocument/2006/relationships/image" Target="../media/image32.png"/><Relationship Id="rId9" Type="http://schemas.openxmlformats.org/officeDocument/2006/relationships/image" Target="../media/image4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3" Type="http://schemas.openxmlformats.org/officeDocument/2006/relationships/audio" Target="../media/audio2.wav"/><Relationship Id="rId7" Type="http://schemas.openxmlformats.org/officeDocument/2006/relationships/image" Target="../media/image5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50.png"/><Relationship Id="rId5" Type="http://schemas.openxmlformats.org/officeDocument/2006/relationships/image" Target="../media/image19.gif"/><Relationship Id="rId4" Type="http://schemas.openxmlformats.org/officeDocument/2006/relationships/image" Target="../media/image32.png"/><Relationship Id="rId9" Type="http://schemas.openxmlformats.org/officeDocument/2006/relationships/image" Target="../media/image3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8674" name="图片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8369" y="198969"/>
            <a:ext cx="6510867" cy="646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809249" y="2988736"/>
            <a:ext cx="4573514" cy="1323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702" rIns="91354" bIns="45702">
            <a:spAutoFit/>
          </a:bodyPr>
          <a:lstStyle>
            <a:lvl1pPr defTabSz="51276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defTabSz="51276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defTabSz="51276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defTabSz="51276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defTabSz="51276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5127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5127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5127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5127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defTabSz="683602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8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ởi</a:t>
            </a:r>
            <a:r>
              <a:rPr lang="en-US" altLang="zh-CN" sz="8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8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endParaRPr lang="zh-CN" altLang="en-US" sz="8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361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0722" name="图片 2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4451"/>
            <a:ext cx="12192000" cy="6902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0723" name="图片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7718">
            <a:off x="-1047751" y="-105832"/>
            <a:ext cx="14287501" cy="7143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0724" name="图片 5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81351"/>
            <a:ext cx="12192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0725" name="图片 4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6" y="645587"/>
            <a:ext cx="174201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0726" name="图片 1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551" y="59269"/>
            <a:ext cx="2535768" cy="104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0727" name="图片 7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7484" y="3814239"/>
            <a:ext cx="3054349" cy="305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0728" name="图片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71831">
            <a:off x="766239" y="1919817"/>
            <a:ext cx="4516967" cy="639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0729" name="TextBox 20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90500" y="1348320"/>
            <a:ext cx="11811000" cy="2038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702" rIns="91354" bIns="45702">
            <a:spAutoFit/>
          </a:bodyPr>
          <a:lstStyle>
            <a:lvl1pPr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defTabSz="912171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6</a:t>
            </a:r>
          </a:p>
          <a:p>
            <a:pPr marL="90170" algn="ctr"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HỘP CHỮ NHẬT VÀ HÌNH LẬP PHƯƠNG </a:t>
            </a:r>
            <a:r>
              <a:rPr lang="en-US" sz="4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(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</a:t>
            </a:r>
            <a:r>
              <a:rPr lang="en-US" sz="4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iết</a:t>
            </a:r>
            <a:r>
              <a:rPr lang="en-US" sz="4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2)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80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2770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48684"/>
            <a:ext cx="12296805" cy="6906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321733"/>
            <a:ext cx="6781800" cy="431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2772" name="图片 1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0173" y="3799418"/>
            <a:ext cx="2391833" cy="299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2773" name="Picture 2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3806"/>
            <a:ext cx="12192000" cy="1911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2774" name="图片 1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1" y="3359157"/>
            <a:ext cx="1411816" cy="2178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4057653" y="1816104"/>
            <a:ext cx="4341283" cy="1323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2" tIns="45702" rIns="91362" bIns="45702">
            <a:spAutoFit/>
          </a:bodyPr>
          <a:lstStyle>
            <a:lvl1pPr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defTabSz="912171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HÌNH THÀNH </a:t>
            </a:r>
          </a:p>
          <a:p>
            <a:pPr algn="ctr" defTabSz="912171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</a:t>
            </a:r>
          </a:p>
        </p:txBody>
      </p:sp>
    </p:spTree>
    <p:extLst>
      <p:ext uri="{BB962C8B-B14F-4D97-AF65-F5344CB8AC3E}">
        <p14:creationId xmlns:p14="http://schemas.microsoft.com/office/powerpoint/2010/main" val="335589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3795" name="图片 71687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32"/>
            <a:ext cx="11746230" cy="2014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3796" name="TextBox 44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552555" y="276931"/>
            <a:ext cx="10489693" cy="1107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794" tIns="60896" rIns="121794" bIns="60896">
            <a:spAutoFit/>
          </a:bodyPr>
          <a:lstStyle>
            <a:lvl1pPr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defTabSz="912171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ện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ích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ung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uanh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ủa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ình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ộp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ữ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hật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  <a:p>
            <a:pPr defTabSz="912171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ình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ập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 err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ương</a:t>
            </a:r>
            <a:endParaRPr lang="en-US" altLang="zh-CN" sz="3200" b="1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3799" name="TextBox 17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817370" y="1959611"/>
            <a:ext cx="10092690" cy="1600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794" tIns="60896" rIns="121794" bIns="60896"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defTabSz="121905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en-US" sz="2400" b="1" dirty="0">
                <a:latin typeface="Times New Roman" panose="02020603050405020304" pitchFamily="18" charset="0"/>
              </a:rPr>
              <a:t>HĐ4: </a:t>
            </a:r>
            <a:r>
              <a:rPr lang="en-US" altLang="en-US" sz="2400" dirty="0">
                <a:latin typeface="Times New Roman" panose="02020603050405020304" pitchFamily="18" charset="0"/>
              </a:rPr>
              <a:t>Quan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á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ộp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ữ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ật</a:t>
            </a:r>
            <a:r>
              <a:rPr lang="en-US" altLang="en-US" sz="2400" dirty="0">
                <a:latin typeface="Times New Roman" panose="02020603050405020304" pitchFamily="18" charset="0"/>
              </a:rPr>
              <a:t> (H.10.6a)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a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iể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ó</a:t>
            </a:r>
            <a:r>
              <a:rPr lang="en-US" altLang="en-US" sz="2400" dirty="0">
                <a:latin typeface="Times New Roman" panose="02020603050405020304" pitchFamily="18" charset="0"/>
              </a:rPr>
              <a:t> (H.10.6b)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ã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ỉ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ra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ự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ươ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ứ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ữa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ộp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ữ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ậ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ữ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ật</a:t>
            </a:r>
            <a:r>
              <a:rPr lang="en-US" altLang="en-US" sz="2400" dirty="0">
                <a:latin typeface="Times New Roman" panose="02020603050405020304" pitchFamily="18" charset="0"/>
              </a:rPr>
              <a:t> ở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a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iển</a:t>
            </a:r>
            <a:r>
              <a:rPr lang="en-US" altLang="en-US" sz="2400" dirty="0">
                <a:latin typeface="Times New Roman" panose="02020603050405020304" pitchFamily="18" charset="0"/>
              </a:rPr>
              <a:t>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ữ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ậ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ào</a:t>
            </a:r>
            <a:r>
              <a:rPr lang="en-US" altLang="en-US" sz="2400" dirty="0">
                <a:latin typeface="Times New Roman" panose="02020603050405020304" pitchFamily="18" charset="0"/>
              </a:rPr>
              <a:t> ở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a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iể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ên</a:t>
            </a:r>
            <a:r>
              <a:rPr lang="en-US" altLang="en-US" sz="2400" dirty="0">
                <a:latin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áy</a:t>
            </a:r>
            <a:r>
              <a:rPr lang="en-US" altLang="en-US" sz="2400" dirty="0">
                <a:latin typeface="Times New Roman" panose="02020603050405020304" pitchFamily="18" charset="0"/>
              </a:rPr>
              <a:t>?</a:t>
            </a:r>
            <a:endParaRPr lang="vi-VN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16FE90-A2BF-440A-A7A1-5E2B3A98AA7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62949" y="4127101"/>
            <a:ext cx="2797810" cy="171215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E36014-C2A9-42A8-8117-EBB26260C124}"/>
              </a:ext>
            </a:extLst>
          </p:cNvPr>
          <p:cNvPicPr/>
          <p:nvPr/>
        </p:nvPicPr>
        <p:blipFill rotWithShape="1">
          <a:blip r:embed="rId5"/>
          <a:srcRect t="21866" r="-2016" b="43974"/>
          <a:stretch/>
        </p:blipFill>
        <p:spPr bwMode="auto">
          <a:xfrm>
            <a:off x="5797401" y="3807944"/>
            <a:ext cx="4965065" cy="25406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0B2726-A39E-08CB-290D-A14D414451A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86134" y="1812439"/>
            <a:ext cx="2651927" cy="2314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868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6" grpId="0"/>
      <p:bldP spid="6737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C2415F5-B87A-9D80-E675-9803AAEBE575}"/>
                  </a:ext>
                </a:extLst>
              </p:cNvPr>
              <p:cNvSpPr txBox="1"/>
              <p:nvPr/>
            </p:nvSpPr>
            <p:spPr>
              <a:xfrm>
                <a:off x="1359082" y="3851288"/>
                <a:ext cx="10308199" cy="1815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Sự tương ứng: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A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− (1),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B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− (2),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C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− (3),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dirty="0" smtClean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A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(4),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 − (5), 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D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(6).</m:t>
                      </m:r>
                    </m:oMath>
                  </m:oMathPara>
                </a14:m>
                <a:endParaRPr lang="en-US" sz="2800" b="0" i="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vi-VN" sz="28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Mặt bên : (1), (2), (3), (4)</a:t>
                </a:r>
              </a:p>
              <a:p>
                <a:pPr algn="l"/>
                <a:r>
                  <a:rPr lang="vi-VN" sz="28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vi-VN" sz="28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vi-VN" sz="28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vi-VN" sz="28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(5), (6).</a:t>
                </a:r>
              </a:p>
            </p:txBody>
          </p:sp>
        </mc:Choice>
        <mc:Fallback xmlns="">
          <p:sp>
            <p:nvSpPr>
              <p:cNvPr id="3" name="Hộp Văn bản 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C2415F5-B87A-9D80-E675-9803AAEBE5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082" y="3851288"/>
                <a:ext cx="10308199" cy="1815882"/>
              </a:xfrm>
              <a:prstGeom prst="rect">
                <a:avLst/>
              </a:prstGeom>
              <a:blipFill>
                <a:blip r:embed="rId2"/>
                <a:stretch>
                  <a:fillRect l="-1242" t="-3691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7AA5D8-F955-497D-8DFA-EA41C9048483}"/>
              </a:ext>
            </a:extLst>
          </p:cNvPr>
          <p:cNvPicPr/>
          <p:nvPr/>
        </p:nvPicPr>
        <p:blipFill rotWithShape="1">
          <a:blip r:embed="rId3"/>
          <a:srcRect t="21866" r="-2016" b="43974"/>
          <a:stretch/>
        </p:blipFill>
        <p:spPr bwMode="auto">
          <a:xfrm>
            <a:off x="5261016" y="61904"/>
            <a:ext cx="6658842" cy="39079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50891B-1B87-48A7-9995-A7EDEACF7E48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51920" y="943647"/>
            <a:ext cx="3759566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392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206406-A7C3-4E45-F79B-9B15DD525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7370" y="497370"/>
            <a:ext cx="10138410" cy="86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794" tIns="60896" rIns="121794" bIns="60896"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defTabSz="121905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5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, (2), (3), (4). S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FAADF7-4454-9809-8292-2F3BEF459FFD}"/>
                  </a:ext>
                </a:extLst>
              </p:cNvPr>
              <p:cNvSpPr txBox="1"/>
              <p:nvPr/>
            </p:nvSpPr>
            <p:spPr>
              <a:xfrm>
                <a:off x="802481" y="2235336"/>
                <a:ext cx="105870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𝑐</m:t>
                    </m:r>
                  </m:oMath>
                </a14:m>
                <a:endParaRPr lang="en-US" sz="2400" b="0" i="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Hộp Văn bản 5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FAADF7-4454-9809-8292-2F3BEF459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81" y="2235336"/>
                <a:ext cx="10587038" cy="461665"/>
              </a:xfrm>
              <a:prstGeom prst="rect">
                <a:avLst/>
              </a:prstGeom>
              <a:blipFill>
                <a:blip r:embed="rId2"/>
                <a:stretch>
                  <a:fillRect l="-922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34E709-4CBA-4E7E-580F-70232D771E5F}"/>
                  </a:ext>
                </a:extLst>
              </p:cNvPr>
              <p:cNvSpPr txBox="1"/>
              <p:nvPr/>
            </p:nvSpPr>
            <p:spPr>
              <a:xfrm>
                <a:off x="829998" y="3946031"/>
                <a:ext cx="105870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, (2), (3), (4) </a:t>
                </a:r>
                <a:r>
                  <a:rPr lang="en-US" sz="2400" dirty="0" err="1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 2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2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 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.</m:t>
                    </m:r>
                  </m:oMath>
                </a14:m>
                <a:endParaRPr lang="en-US" sz="2400" b="0" i="1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34E709-4CBA-4E7E-580F-70232D771E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8" y="3946031"/>
                <a:ext cx="10587038" cy="461665"/>
              </a:xfrm>
              <a:prstGeom prst="rect">
                <a:avLst/>
              </a:prstGeom>
              <a:blipFill>
                <a:blip r:embed="rId3"/>
                <a:stretch>
                  <a:fillRect l="-86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CF7BE8-8534-A45F-9019-A08C1A3D5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764" y="1893294"/>
            <a:ext cx="9028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D: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91DB205-23D1-455A-4E62-7D34AC290E41}"/>
                  </a:ext>
                </a:extLst>
              </p:cNvPr>
              <p:cNvSpPr txBox="1"/>
              <p:nvPr/>
            </p:nvSpPr>
            <p:spPr>
              <a:xfrm>
                <a:off x="829998" y="2672793"/>
                <a:ext cx="105870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3)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𝑐</m:t>
                    </m:r>
                  </m:oMath>
                </a14:m>
                <a:endParaRPr lang="en-US" sz="2400" b="0" i="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Hộp Văn bản 6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91DB205-23D1-455A-4E62-7D34AC290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8" y="2672793"/>
                <a:ext cx="10587038" cy="461665"/>
              </a:xfrm>
              <a:prstGeom prst="rect">
                <a:avLst/>
              </a:prstGeom>
              <a:blipFill>
                <a:blip r:embed="rId4"/>
                <a:stretch>
                  <a:fillRect l="-86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DE1636-DB1C-9B27-CD88-F97D1675CE1B}"/>
                  </a:ext>
                </a:extLst>
              </p:cNvPr>
              <p:cNvSpPr txBox="1"/>
              <p:nvPr/>
            </p:nvSpPr>
            <p:spPr>
              <a:xfrm>
                <a:off x="774964" y="3119244"/>
                <a:ext cx="105870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4)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𝑐</m:t>
                    </m:r>
                  </m:oMath>
                </a14:m>
                <a:endParaRPr lang="en-US" sz="2400" b="0" i="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DE1636-DB1C-9B27-CD88-F97D1675C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64" y="3119244"/>
                <a:ext cx="10587038" cy="461665"/>
              </a:xfrm>
              <a:prstGeom prst="rect">
                <a:avLst/>
              </a:prstGeom>
              <a:blipFill>
                <a:blip r:embed="rId5"/>
                <a:stretch>
                  <a:fillRect l="-864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73FF161-4DD1-C99E-3DA9-F9AF75798C3C}"/>
                  </a:ext>
                </a:extLst>
              </p:cNvPr>
              <p:cNvSpPr txBox="1"/>
              <p:nvPr/>
            </p:nvSpPr>
            <p:spPr>
              <a:xfrm>
                <a:off x="829998" y="3514794"/>
                <a:ext cx="105870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 (2)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𝑐</m:t>
                    </m:r>
                  </m:oMath>
                </a14:m>
                <a:endParaRPr lang="en-US" sz="2400" b="0" i="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73FF161-4DD1-C99E-3DA9-F9AF75798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8" y="3514794"/>
                <a:ext cx="10587038" cy="461665"/>
              </a:xfrm>
              <a:prstGeom prst="rect">
                <a:avLst/>
              </a:prstGeom>
              <a:blipFill>
                <a:blip r:embed="rId6"/>
                <a:stretch>
                  <a:fillRect l="-864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AAB88F1-035E-313F-C17C-01F8EBC96448}"/>
                  </a:ext>
                </a:extLst>
              </p:cNvPr>
              <p:cNvSpPr txBox="1"/>
              <p:nvPr/>
            </p:nvSpPr>
            <p:spPr>
              <a:xfrm>
                <a:off x="774964" y="4419963"/>
                <a:ext cx="105870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vi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( 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0" i="1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Hộp Văn bản 9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AAB88F1-035E-313F-C17C-01F8EBC96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64" y="4419963"/>
                <a:ext cx="10587038" cy="461665"/>
              </a:xfrm>
              <a:prstGeom prst="rect">
                <a:avLst/>
              </a:prstGeom>
              <a:blipFill>
                <a:blip r:embed="rId7"/>
                <a:stretch>
                  <a:fillRect l="-86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FFCB59E-8199-FC7F-3BBE-F6F42F02CE47}"/>
                  </a:ext>
                </a:extLst>
              </p:cNvPr>
              <p:cNvSpPr txBox="1"/>
              <p:nvPr/>
            </p:nvSpPr>
            <p:spPr>
              <a:xfrm>
                <a:off x="802481" y="4907197"/>
                <a:ext cx="105870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endParaRPr lang="en-US" sz="2400" b="0" i="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Hộp Văn bản 10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FFCB59E-8199-FC7F-3BBE-F6F42F02C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81" y="4907197"/>
                <a:ext cx="10587038" cy="461665"/>
              </a:xfrm>
              <a:prstGeom prst="rect">
                <a:avLst/>
              </a:prstGeom>
              <a:blipFill>
                <a:blip r:embed="rId8"/>
                <a:stretch>
                  <a:fillRect l="-92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79371D7-DFBB-161A-9774-2E3DB468392F}"/>
                  </a:ext>
                </a:extLst>
              </p:cNvPr>
              <p:cNvSpPr txBox="1"/>
              <p:nvPr/>
            </p:nvSpPr>
            <p:spPr>
              <a:xfrm>
                <a:off x="802481" y="5338434"/>
                <a:ext cx="1058703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b="0" i="1" dirty="0" smtClean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 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0" i="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Hộp Văn bản 1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79371D7-DFBB-161A-9774-2E3DB4683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81" y="5338434"/>
                <a:ext cx="10587038" cy="461665"/>
              </a:xfrm>
              <a:prstGeom prst="rect">
                <a:avLst/>
              </a:prstGeom>
              <a:blipFill>
                <a:blip r:embed="rId9"/>
                <a:stretch>
                  <a:fillRect l="-922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083E612-246D-9E37-0A6A-F1481032A045}"/>
                  </a:ext>
                </a:extLst>
              </p:cNvPr>
              <p:cNvSpPr txBox="1"/>
              <p:nvPr/>
            </p:nvSpPr>
            <p:spPr>
              <a:xfrm>
                <a:off x="802481" y="5800099"/>
                <a:ext cx="10587038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 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, (2), (3), (4) =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b="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 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400" i="1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0" i="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083E612-246D-9E37-0A6A-F1481032A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81" y="5800099"/>
                <a:ext cx="10587038" cy="830997"/>
              </a:xfrm>
              <a:prstGeom prst="rect">
                <a:avLst/>
              </a:prstGeom>
              <a:blipFill>
                <a:blip r:embed="rId10"/>
                <a:stretch>
                  <a:fillRect l="-922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7">
            <a:extLst>
              <a:ext uri="{FF2B5EF4-FFF2-40B4-BE49-F238E27FC236}">
                <a16:creationId xmlns:a16="http://schemas.microsoft.com/office/drawing/2014/main" id="{CC7D8863-3434-3D32-C631-63606E2962D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16032" y="55336"/>
            <a:ext cx="2381992" cy="190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742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4" grpId="0"/>
      <p:bldP spid="5" grpId="0"/>
      <p:bldP spid="7" grpId="0"/>
      <p:bldP spid="8" grpId="0"/>
      <p:bldP spid="9" grpId="0"/>
      <p:bldP spid="10" grpId="0"/>
      <p:bldP spid="11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Đối tượng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D1AFC5-2EB2-2807-9A65-AA7DD478A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64112"/>
              </p:ext>
            </p:extLst>
          </p:nvPr>
        </p:nvGraphicFramePr>
        <p:xfrm>
          <a:off x="4005947" y="4674723"/>
          <a:ext cx="23002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53800" progId="Equation.DSMT4">
                  <p:embed/>
                </p:oleObj>
              </mc:Choice>
              <mc:Fallback>
                <p:oleObj name="Equation" r:id="rId2" imgW="9777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947" y="4674723"/>
                        <a:ext cx="2300287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C2DB85-EA10-DB84-F379-3BF2AD4FA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620" y="389769"/>
            <a:ext cx="58769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0FFFBF-2863-FE5F-ADF2-CFDE6A345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6222" y="4037086"/>
            <a:ext cx="57230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Nhóm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FC42E6-5712-909F-DAFB-18B2F5DB24B3}"/>
              </a:ext>
            </a:extLst>
          </p:cNvPr>
          <p:cNvGrpSpPr/>
          <p:nvPr/>
        </p:nvGrpSpPr>
        <p:grpSpPr>
          <a:xfrm>
            <a:off x="3484860" y="5434186"/>
            <a:ext cx="4014001" cy="476661"/>
            <a:chOff x="2924028" y="5434186"/>
            <a:chExt cx="4014001" cy="476661"/>
          </a:xfrm>
        </p:grpSpPr>
        <p:sp>
          <p:nvSpPr>
            <p:cNvPr id="13" name="Rectangle 14">
              <a:extLst>
                <a:ext uri="{FF2B5EF4-FFF2-40B4-BE49-F238E27FC236}">
                  <a16:creationId xmlns:a16="http://schemas.microsoft.com/office/drawing/2014/main" id="{B0235A7B-89F0-8C83-CFB1-76688F307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528" y="5434186"/>
              <a:ext cx="276550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kumimoji="0" lang="fr-FR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fr-FR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kumimoji="0" lang="fr-FR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kumimoji="0" lang="fr-FR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kumimoji="0" lang="fr-FR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pSp>
          <p:nvGrpSpPr>
            <p:cNvPr id="2" name="Nhóm 1">
              <a:extLst>
                <a:ext uri="{FF2B5EF4-FFF2-40B4-BE49-F238E27FC236}">
                  <a16:creationId xmlns:a16="http://schemas.microsoft.com/office/drawing/2014/main" id="{BCB43F26-6DF9-66BC-D33D-26287659D58A}"/>
                </a:ext>
              </a:extLst>
            </p:cNvPr>
            <p:cNvGrpSpPr/>
            <p:nvPr/>
          </p:nvGrpSpPr>
          <p:grpSpPr>
            <a:xfrm>
              <a:off x="2924028" y="5434826"/>
              <a:ext cx="1253705" cy="476021"/>
              <a:chOff x="2924028" y="5434826"/>
              <a:chExt cx="1253705" cy="476021"/>
            </a:xfrm>
          </p:grpSpPr>
          <p:graphicFrame>
            <p:nvGraphicFramePr>
              <p:cNvPr id="9" name="Đối tượng 8">
                <a:extLst>
                  <a:ext uri="{FF2B5EF4-FFF2-40B4-BE49-F238E27FC236}">
                    <a16:creationId xmlns:a16="http://schemas.microsoft.com/office/drawing/2014/main" id="{42711333-0EC4-B9FA-4FC8-C22C002C0A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6686305"/>
                  </p:ext>
                </p:extLst>
              </p:nvPr>
            </p:nvGraphicFramePr>
            <p:xfrm>
              <a:off x="3110137" y="5449184"/>
              <a:ext cx="1067596" cy="461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69696" imgH="203112" progId="Equation.DSMT4">
                      <p:embed/>
                    </p:oleObj>
                  </mc:Choice>
                  <mc:Fallback>
                    <p:oleObj name="Equation" r:id="rId4" imgW="469696" imgH="203112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0137" y="5449184"/>
                            <a:ext cx="1067596" cy="4616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Rectangle 14">
                <a:extLst>
                  <a:ext uri="{FF2B5EF4-FFF2-40B4-BE49-F238E27FC236}">
                    <a16:creationId xmlns:a16="http://schemas.microsoft.com/office/drawing/2014/main" id="{982BF21C-5A41-073E-F8FC-09E1475CE3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4028" y="5434826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fr-FR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</p:grpSp>
      <p:pic>
        <p:nvPicPr>
          <p:cNvPr id="14" name="Picture 1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0FD66E-BAB2-484F-B5F2-A2B3A79D767F}"/>
              </a:ext>
            </a:extLst>
          </p:cNvPr>
          <p:cNvPicPr/>
          <p:nvPr/>
        </p:nvPicPr>
        <p:blipFill rotWithShape="1">
          <a:blip r:embed="rId6"/>
          <a:srcRect r="3372" b="80420"/>
          <a:stretch/>
        </p:blipFill>
        <p:spPr bwMode="auto">
          <a:xfrm>
            <a:off x="2596222" y="1400441"/>
            <a:ext cx="6177388" cy="25807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835903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37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37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37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37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37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hought Bubble: Cloud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6A41D5-4708-FD9E-0659-DD95B607ECCC}"/>
              </a:ext>
            </a:extLst>
          </p:cNvPr>
          <p:cNvSpPr/>
          <p:nvPr/>
        </p:nvSpPr>
        <p:spPr>
          <a:xfrm>
            <a:off x="2152891" y="847556"/>
            <a:ext cx="8934354" cy="3110985"/>
          </a:xfrm>
          <a:prstGeom prst="cloudCallout">
            <a:avLst>
              <a:gd name="adj1" fmla="val -41304"/>
              <a:gd name="adj2" fmla="val 6917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21794" tIns="60896" rIns="121794" bIns="60896" anchor="ctr"/>
          <a:lstStyle/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60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0574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Đối tượng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6BA7E4-361A-C00B-1939-C6311D655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24350"/>
              </p:ext>
            </p:extLst>
          </p:nvPr>
        </p:nvGraphicFramePr>
        <p:xfrm>
          <a:off x="3868978" y="5004108"/>
          <a:ext cx="1243330" cy="51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79400" progId="Equation.DSMT4">
                  <p:embed/>
                </p:oleObj>
              </mc:Choice>
              <mc:Fallback>
                <p:oleObj name="Equation" r:id="rId2" imgW="6858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978" y="5004108"/>
                        <a:ext cx="1243330" cy="510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4EF26B-B6C6-C2B7-5454-FCC6A9BAB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3848" y="413316"/>
            <a:ext cx="558838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E400B4-A853-60D8-CE4A-1B818ECE2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40" y="4372769"/>
            <a:ext cx="559800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: </a:t>
            </a:r>
            <a:endParaRPr kumimoji="0" lang="fr-FR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5707BEE-DFEE-4F7C-BC12-3B33B569E20F}"/>
              </a:ext>
            </a:extLst>
          </p:cNvPr>
          <p:cNvPicPr/>
          <p:nvPr/>
        </p:nvPicPr>
        <p:blipFill rotWithShape="1">
          <a:blip r:embed="rId4"/>
          <a:srcRect l="15672" t="72032" r="30996" b="-1480"/>
          <a:stretch/>
        </p:blipFill>
        <p:spPr bwMode="auto">
          <a:xfrm>
            <a:off x="3151762" y="879675"/>
            <a:ext cx="4487529" cy="34930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680034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EE1B65-95AB-D092-3E1C-50AE09679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02" y="671801"/>
            <a:ext cx="111761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a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ự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0.7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ự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o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a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ự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a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ự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a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121" name="Picture 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55DED8-9407-68FD-BD4E-11850C0D97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28" t="43123" r="18349" b="25233"/>
          <a:stretch>
            <a:fillRect/>
          </a:stretch>
        </p:blipFill>
        <p:spPr bwMode="auto">
          <a:xfrm>
            <a:off x="7779936" y="1873429"/>
            <a:ext cx="3886200" cy="2623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Đối tượng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C94584-81AD-8EFD-1B7C-72BB8853C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208897"/>
              </p:ext>
            </p:extLst>
          </p:nvPr>
        </p:nvGraphicFramePr>
        <p:xfrm>
          <a:off x="2691020" y="3665376"/>
          <a:ext cx="3381011" cy="54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7200" imgH="279400" progId="Equation.DSMT4">
                  <p:embed/>
                </p:oleObj>
              </mc:Choice>
              <mc:Fallback>
                <p:oleObj name="Equation" r:id="rId3" imgW="1727200" imgH="279400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03C94584-81AD-8EFD-1B7C-72BB8853C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020" y="3665376"/>
                        <a:ext cx="3381011" cy="546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83408F-61A8-4FBB-97E8-98FAB5BE6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29531"/>
              </p:ext>
            </p:extLst>
          </p:nvPr>
        </p:nvGraphicFramePr>
        <p:xfrm>
          <a:off x="3376778" y="5289734"/>
          <a:ext cx="2241969" cy="5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5C83408F-61A8-4FBB-97E8-98FAB5BE6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778" y="5289734"/>
                        <a:ext cx="2241969" cy="54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F788DA-853C-DF42-D869-0F4D09AA2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162745"/>
              </p:ext>
            </p:extLst>
          </p:nvPr>
        </p:nvGraphicFramePr>
        <p:xfrm>
          <a:off x="3012301" y="6167486"/>
          <a:ext cx="2915192" cy="56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279360" progId="Equation.DSMT4">
                  <p:embed/>
                </p:oleObj>
              </mc:Choice>
              <mc:Fallback>
                <p:oleObj name="Equation" r:id="rId7" imgW="1447560" imgH="279360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44F788DA-853C-DF42-D869-0F4D09AA2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301" y="6167486"/>
                        <a:ext cx="2915192" cy="562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09FE2-A96D-0C51-B104-B1094B8E1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02" y="2400519"/>
            <a:ext cx="711925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y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fr-F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E336B3-BB2B-DE53-0B27-AD2B593BE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02" y="4389573"/>
            <a:ext cx="109968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ựa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y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y</a:t>
            </a:r>
            <a:r>
              <a:rPr kumimoji="0" lang="fr-F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7B8D8E-286E-5814-AE28-648DFA4B6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92" y="5676102"/>
            <a:ext cx="4770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ựa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fr-F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y</a:t>
            </a:r>
            <a:r>
              <a:rPr kumimoji="0" lang="fr-F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endParaRPr kumimoji="0" lang="fr-FR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558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1138" name="图片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600" b="32443"/>
          <a:stretch>
            <a:fillRect/>
          </a:stretch>
        </p:blipFill>
        <p:spPr bwMode="auto">
          <a:xfrm>
            <a:off x="0" y="0"/>
            <a:ext cx="9069917" cy="463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1139" name="图片 1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68" t="31526" r="6532" b="22726"/>
          <a:stretch>
            <a:fillRect/>
          </a:stretch>
        </p:blipFill>
        <p:spPr bwMode="auto">
          <a:xfrm>
            <a:off x="9645657" y="302686"/>
            <a:ext cx="2442633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1140" name="图片 9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00" t="31290" r="22801" b="23674"/>
          <a:stretch>
            <a:fillRect/>
          </a:stretch>
        </p:blipFill>
        <p:spPr bwMode="auto">
          <a:xfrm>
            <a:off x="8987373" y="1790706"/>
            <a:ext cx="2535767" cy="3088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1141" name="图片 8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18" t="33778" r="36813" b="24385"/>
          <a:stretch>
            <a:fillRect/>
          </a:stretch>
        </p:blipFill>
        <p:spPr bwMode="auto">
          <a:xfrm>
            <a:off x="7854957" y="3064935"/>
            <a:ext cx="2264833" cy="2868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1142" name="图片 7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6" t="33778" r="52133" b="24149"/>
          <a:stretch>
            <a:fillRect/>
          </a:stretch>
        </p:blipFill>
        <p:spPr bwMode="auto">
          <a:xfrm>
            <a:off x="5196424" y="3263900"/>
            <a:ext cx="3168649" cy="3473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1143" name="图片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6" t="5452" r="53867" b="6845"/>
          <a:stretch>
            <a:fillRect/>
          </a:stretch>
        </p:blipFill>
        <p:spPr bwMode="auto">
          <a:xfrm>
            <a:off x="334433" y="1028706"/>
            <a:ext cx="5105400" cy="601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1144" name="TextBox 5" descr="OPL20U25GSXzBJYl68kk8uQGfFKzs7yb1M4KJWUiLk6ZEvGF+qCIPSnY57AbBFCvTW15.20022.1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416051" y="2484967"/>
            <a:ext cx="2641600" cy="707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2" tIns="45718" rIns="91402" bIns="45718">
            <a:spAutoFit/>
          </a:bodyPr>
          <a:lstStyle>
            <a:lvl1pPr defTabSz="9128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defTabSz="9128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defTabSz="9128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defTabSz="9128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defTabSz="9128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defTabSz="1216934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E46C0A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uyện tập</a:t>
            </a:r>
            <a:endParaRPr lang="zh-CN" altLang="en-US" sz="4000" b="1">
              <a:solidFill>
                <a:srgbClr val="E46C0A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09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E6DD89-D816-4124-8DB9-E15D52E6A2F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êu đề phụ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90680D-20BD-4E1D-8421-F5F3CA77F85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Hình ảnh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3AE4F-02FE-4F47-8C3B-B54D21EBD8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953" y="-220910"/>
            <a:ext cx="12292953" cy="7645896"/>
          </a:xfrm>
          <a:prstGeom prst="rect">
            <a:avLst/>
          </a:prstGeom>
        </p:spPr>
      </p:pic>
      <p:pic>
        <p:nvPicPr>
          <p:cNvPr id="7" name="Hình ảnh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9A9E06-1ACA-4B7E-8DA2-B0CF3B80DE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953" y="-220910"/>
            <a:ext cx="12269090" cy="7645895"/>
          </a:xfrm>
          <a:prstGeom prst="rect">
            <a:avLst/>
          </a:prstGeom>
        </p:spPr>
      </p:pic>
      <p:pic>
        <p:nvPicPr>
          <p:cNvPr id="9" name="Hình ảnh 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5F45C0-2AEC-4B87-80F4-2E01346420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3241" y="-222471"/>
            <a:ext cx="12292953" cy="7645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90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02E4C4E-1D9B-DF8B-E6D7-065B87AF833E}"/>
                  </a:ext>
                </a:extLst>
              </p:cNvPr>
              <p:cNvSpPr txBox="1"/>
              <p:nvPr/>
            </p:nvSpPr>
            <p:spPr>
              <a:xfrm>
                <a:off x="606199" y="2138830"/>
                <a:ext cx="11502487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c Tú thuê thợ sơn xung quanh bốn mặt ngoài của thành bể nước có dạng hình hộp chữ nhật có chiều dài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4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240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iều rộ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2400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, chiều ca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4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2400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ới giá</a:t>
                </a:r>
                <a:r>
                  <a:rPr lang="en-US" sz="2400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,000</a:t>
                </a:r>
                <a:r>
                  <a:rPr lang="en-US" sz="2400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 /m</a:t>
                </a:r>
                <a:r>
                  <a:rPr lang="vi-VN" sz="2400" baseline="30000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vi-VN" sz="240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40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vi-VN" sz="240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c</a:t>
                </a:r>
                <a:r>
                  <a:rPr lang="vi-VN" sz="240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ú</a:t>
                </a:r>
                <a:r>
                  <a:rPr lang="vi-VN" sz="240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vi-VN" sz="240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 </a:t>
                </a:r>
                <a:r>
                  <a:rPr lang="vi-VN" sz="240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vi-VN" sz="240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 </a:t>
                </a:r>
                <a:r>
                  <a:rPr lang="vi-VN" sz="240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</a:t>
                </a:r>
                <a:r>
                  <a:rPr lang="vi-VN" sz="240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i="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2400" i="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nhiêu ?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Hộp Văn bản 1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02E4C4E-1D9B-DF8B-E6D7-065B87AF8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199" y="2138830"/>
                <a:ext cx="11502487" cy="1200329"/>
              </a:xfrm>
              <a:prstGeom prst="rect">
                <a:avLst/>
              </a:prstGeom>
              <a:blipFill>
                <a:blip r:embed="rId2"/>
                <a:stretch>
                  <a:fillRect l="-795" t="-4061" r="-477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1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020B3C-954F-A5AC-32EC-CF30827C5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99" y="3465014"/>
            <a:ext cx="23086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ải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AF5F0B-DAB0-1437-B3F0-F57E6BC56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0929" y="1154713"/>
            <a:ext cx="32447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uyện</a:t>
            </a:r>
            <a:r>
              <a:rPr lang="en-US" altLang="en-US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altLang="en-US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/T88/SGK.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F00D88-0AB6-3EFD-C7AC-3986DAFB797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50" y="113493"/>
            <a:ext cx="2082439" cy="2082439"/>
          </a:xfrm>
          <a:prstGeom prst="rect">
            <a:avLst/>
          </a:prstGeom>
        </p:spPr>
      </p:pic>
      <p:graphicFrame>
        <p:nvGraphicFramePr>
          <p:cNvPr id="12" name="Object 1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5F74BC-C50F-49DA-8223-E9A4FD0DD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94367"/>
              </p:ext>
            </p:extLst>
          </p:nvPr>
        </p:nvGraphicFramePr>
        <p:xfrm>
          <a:off x="6383233" y="5549574"/>
          <a:ext cx="388034" cy="5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203112" progId="Equation.DSMT4">
                  <p:embed/>
                </p:oleObj>
              </mc:Choice>
              <mc:Fallback>
                <p:oleObj name="Equation" r:id="rId4" imgW="139639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15C4A13-1F91-41DC-B32E-9217F5835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233" y="5549574"/>
                        <a:ext cx="388034" cy="509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6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23FD558-6476-4976-B632-E468584700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903" y="3919014"/>
                <a:ext cx="10320236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ể n</a:t>
                </a:r>
                <a:r>
                  <a:rPr kumimoji="0" lang="vi-VN" altLang="en-US" sz="24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ớc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ch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</a:t>
                </a:r>
                <a:r>
                  <a:rPr lang="vi-VN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ợt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kumimoji="0" lang="en-US" altLang="en-US" sz="24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240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kumimoji="0" lang="en-US" altLang="en-US" sz="240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kumimoji="0" lang="en-US" altLang="en-US" sz="24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kumimoji="0" lang="en-US" altLang="en-US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6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23FD558-6476-4976-B632-E468584700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903" y="3919014"/>
                <a:ext cx="10320236" cy="830997"/>
              </a:xfrm>
              <a:prstGeom prst="rect">
                <a:avLst/>
              </a:prstGeom>
              <a:blipFill>
                <a:blip r:embed="rId6"/>
                <a:stretch>
                  <a:fillRect l="-945" t="-5147" r="-1595" b="-169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21E4F5-89F6-481D-8A2C-E6F30B339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370" y="3761011"/>
            <a:ext cx="15696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endParaRPr kumimoji="0" lang="en-US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Object 2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D7A99F-179E-4DC3-9DE8-48DD6CE9F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37111"/>
              </p:ext>
            </p:extLst>
          </p:nvPr>
        </p:nvGraphicFramePr>
        <p:xfrm>
          <a:off x="6383233" y="4599820"/>
          <a:ext cx="388034" cy="5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203112" progId="Equation.DSMT4">
                  <p:embed/>
                </p:oleObj>
              </mc:Choice>
              <mc:Fallback>
                <p:oleObj name="Equation" r:id="rId4" imgW="139639" imgH="20311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45F74BC-C50F-49DA-8223-E9A4FD0DD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233" y="4599820"/>
                        <a:ext cx="388034" cy="509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Nhóm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723D6B-7082-A5A8-8CBC-22BF037F076A}"/>
              </a:ext>
            </a:extLst>
          </p:cNvPr>
          <p:cNvGrpSpPr/>
          <p:nvPr/>
        </p:nvGrpSpPr>
        <p:grpSpPr>
          <a:xfrm>
            <a:off x="4140471" y="4910138"/>
            <a:ext cx="5548042" cy="646112"/>
            <a:chOff x="4140471" y="4910138"/>
            <a:chExt cx="5548042" cy="646112"/>
          </a:xfrm>
        </p:grpSpPr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7482C5B4-971E-4927-99C3-8896439F86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890268"/>
                </p:ext>
              </p:extLst>
            </p:nvPr>
          </p:nvGraphicFramePr>
          <p:xfrm>
            <a:off x="8701088" y="4910138"/>
            <a:ext cx="987425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9040" imgH="279360" progId="Equation.DSMT4">
                    <p:embed/>
                  </p:oleObj>
                </mc:Choice>
                <mc:Fallback>
                  <p:oleObj name="Equation" r:id="rId7" imgW="419040" imgH="27936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9EECAC13-651C-43BA-84CF-50F2A7AFB6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1088" y="4910138"/>
                          <a:ext cx="987425" cy="6461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0">
              <a:extLst>
                <a:ext uri="{FF2B5EF4-FFF2-40B4-BE49-F238E27FC236}">
                  <a16:creationId xmlns:a16="http://schemas.microsoft.com/office/drawing/2014/main" id="{82DEA8B1-6580-44A0-9E5F-DAECC8CD3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471" y="5002326"/>
              <a:ext cx="448552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4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Diện</a:t>
              </a:r>
              <a:r>
                <a:rPr kumimoji="0" lang="fr-FR" altLang="en-US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4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ích</a:t>
              </a:r>
              <a:r>
                <a:rPr kumimoji="0" lang="fr-FR" altLang="en-US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4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xung</a:t>
              </a:r>
              <a:r>
                <a:rPr kumimoji="0" lang="fr-FR" altLang="en-US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4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quanh</a:t>
              </a:r>
              <a:r>
                <a:rPr kumimoji="0" lang="fr-FR" altLang="en-US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4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fr-FR" altLang="en-US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ể</a:t>
              </a:r>
              <a:r>
                <a:rPr kumimoji="0" lang="en-US" altLang="en-US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n</a:t>
              </a:r>
              <a:r>
                <a:rPr kumimoji="0" lang="vi-VN" altLang="en-US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altLang="en-US" sz="2400" dirty="0" err="1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ớc</a:t>
              </a:r>
              <a:r>
                <a:rPr kumimoji="0" lang="en-US" altLang="en-US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" name="Nhóm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B1E30A-91DB-7DBE-E160-D28919AE0E9B}"/>
              </a:ext>
            </a:extLst>
          </p:cNvPr>
          <p:cNvGrpSpPr/>
          <p:nvPr/>
        </p:nvGrpSpPr>
        <p:grpSpPr>
          <a:xfrm>
            <a:off x="2525032" y="6058869"/>
            <a:ext cx="8117257" cy="461665"/>
            <a:chOff x="2525032" y="6058869"/>
            <a:chExt cx="8117257" cy="461665"/>
          </a:xfrm>
        </p:grpSpPr>
        <p:sp>
          <p:nvSpPr>
            <p:cNvPr id="17" name="Rectangle 8">
              <a:extLst>
                <a:ext uri="{FF2B5EF4-FFF2-40B4-BE49-F238E27FC236}">
                  <a16:creationId xmlns:a16="http://schemas.microsoft.com/office/drawing/2014/main" id="{657D85D7-2D46-4C28-9425-4588C279C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5032" y="6058869"/>
              <a:ext cx="771640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2400" dirty="0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c Tú phải chi trả chi phí là bao nhiêu</a:t>
              </a:r>
              <a:r>
                <a:rPr 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0,000 </a:t>
              </a:r>
              <a:r>
                <a:rPr lang="en-US" sz="2400" dirty="0" err="1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kumimoji="0" lang="en-US" altLang="en-US" sz="3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C3A70BD4-CE26-4ED7-A545-70BDCDE81111}"/>
                    </a:ext>
                  </a:extLst>
                </p:cNvPr>
                <p:cNvSpPr/>
                <p:nvPr/>
              </p:nvSpPr>
              <p:spPr>
                <a:xfrm>
                  <a:off x="9840590" y="6135813"/>
                  <a:ext cx="801699" cy="3847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C3A70BD4-CE26-4ED7-A545-70BDCDE8111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0590" y="6135813"/>
                  <a:ext cx="801699" cy="38472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02625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  <p:bldP spid="8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Đối tượng 1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0426F5-595B-45D9-B4BB-98636AA77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19306"/>
              </p:ext>
            </p:extLst>
          </p:nvPr>
        </p:nvGraphicFramePr>
        <p:xfrm>
          <a:off x="4743041" y="3104559"/>
          <a:ext cx="2705918" cy="5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279279" progId="Equation.DSMT4">
                  <p:embed/>
                </p:oleObj>
              </mc:Choice>
              <mc:Fallback>
                <p:oleObj name="Equation" r:id="rId2" imgW="1320227" imgH="279279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0C97AA64-7138-E695-63FA-8CA75B1AA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041" y="3104559"/>
                        <a:ext cx="2705918" cy="578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1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5C107D-6556-4F48-876C-4537A097C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400442"/>
              </p:ext>
            </p:extLst>
          </p:nvPr>
        </p:nvGraphicFramePr>
        <p:xfrm>
          <a:off x="4082389" y="4136597"/>
          <a:ext cx="2706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03112" progId="Equation.DSMT4">
                  <p:embed/>
                </p:oleObj>
              </mc:Choice>
              <mc:Fallback>
                <p:oleObj name="Equation" r:id="rId4" imgW="1269449" imgH="203112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1C23B8A2-F91A-8CDE-D80F-47F7FD4172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389" y="4136597"/>
                        <a:ext cx="270668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224E1E-AC0C-4836-8249-29AD19536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1593" y="1935718"/>
            <a:ext cx="9621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217595-DC0F-49CE-8E83-16A649B3E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2972" y="3582763"/>
            <a:ext cx="67102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ú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0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DC68D0-C5C9-4C13-BE6E-0A9B8E4A2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3879" y="4021243"/>
            <a:ext cx="1143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AEE72B-545B-4CE2-A624-63D2B1A3D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0929" y="1154713"/>
            <a:ext cx="32447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uyện</a:t>
            </a:r>
            <a:r>
              <a:rPr lang="en-US" altLang="en-US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altLang="en-US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/T88/SGK.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F3020F-7E71-47FA-8C66-4BF1154D7A4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50" y="113493"/>
            <a:ext cx="2082439" cy="2082439"/>
          </a:xfrm>
          <a:prstGeom prst="rect">
            <a:avLst/>
          </a:prstGeom>
        </p:spPr>
      </p:pic>
      <p:sp>
        <p:nvSpPr>
          <p:cNvPr id="10" name="Rectangle 1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5B056D-B799-5EB7-C453-A2BCE98D1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4354" y="2613325"/>
            <a:ext cx="55082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371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C30542-E0A1-4822-B655-35E31AF93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78407"/>
              </p:ext>
            </p:extLst>
          </p:nvPr>
        </p:nvGraphicFramePr>
        <p:xfrm>
          <a:off x="8165542" y="3229358"/>
          <a:ext cx="753149" cy="43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215806" progId="Equation.DSMT4">
                  <p:embed/>
                </p:oleObj>
              </mc:Choice>
              <mc:Fallback>
                <p:oleObj name="Equation" r:id="rId2" imgW="380835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5542" y="3229358"/>
                        <a:ext cx="753149" cy="433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51ED93-52DC-4196-9B3B-42D4DE330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56462"/>
              </p:ext>
            </p:extLst>
          </p:nvPr>
        </p:nvGraphicFramePr>
        <p:xfrm>
          <a:off x="6352149" y="3749289"/>
          <a:ext cx="402102" cy="52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203112" progId="Equation.DSMT4">
                  <p:embed/>
                </p:oleObj>
              </mc:Choice>
              <mc:Fallback>
                <p:oleObj name="Equation" r:id="rId4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149" y="3749289"/>
                        <a:ext cx="402102" cy="527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C4A13-1F91-41DC-B32E-9217F5835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89748"/>
              </p:ext>
            </p:extLst>
          </p:nvPr>
        </p:nvGraphicFramePr>
        <p:xfrm>
          <a:off x="6392008" y="4800950"/>
          <a:ext cx="388034" cy="5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008" y="4800950"/>
                        <a:ext cx="388034" cy="509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2C95-C9FC-4EBF-8F6F-4AA905E93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270" y="3146291"/>
            <a:ext cx="4453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ỏ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4D7CEE-A2B1-4E92-A971-5DE5E3CBB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066" y="3831543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Nhóm 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2A6646-0B62-F92E-C899-71AE71BF7790}"/>
              </a:ext>
            </a:extLst>
          </p:cNvPr>
          <p:cNvGrpSpPr/>
          <p:nvPr/>
        </p:nvGrpSpPr>
        <p:grpSpPr>
          <a:xfrm>
            <a:off x="3949420" y="4157453"/>
            <a:ext cx="5024549" cy="523220"/>
            <a:chOff x="3949420" y="4157453"/>
            <a:chExt cx="5024549" cy="52322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38F1F3E-5AC4-4492-B68A-EAC74089CB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929040"/>
                </p:ext>
              </p:extLst>
            </p:nvPr>
          </p:nvGraphicFramePr>
          <p:xfrm>
            <a:off x="8220820" y="4208582"/>
            <a:ext cx="753149" cy="418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51" imgH="190417" progId="Equation.DSMT4">
                    <p:embed/>
                  </p:oleObj>
                </mc:Choice>
                <mc:Fallback>
                  <p:oleObj name="Equation" r:id="rId8" imgW="342751" imgH="19041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0820" y="4208582"/>
                          <a:ext cx="753149" cy="4184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8">
              <a:extLst>
                <a:ext uri="{FF2B5EF4-FFF2-40B4-BE49-F238E27FC236}">
                  <a16:creationId xmlns:a16="http://schemas.microsoft.com/office/drawing/2014/main" id="{A6F58C2A-9DFF-4AD0-9362-1C4345135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9420" y="4157453"/>
              <a:ext cx="438293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ạnh</a:t>
              </a:r>
              <a:r>
                <a:rPr kumimoji="0" lang="en-US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ập</a:t>
              </a:r>
              <a:r>
                <a:rPr kumimoji="0" lang="en-US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ương</a:t>
              </a:r>
              <a:r>
                <a:rPr kumimoji="0" lang="en-US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ớn</a:t>
              </a:r>
              <a:r>
                <a:rPr kumimoji="0" lang="en-US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" name="Nhóm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6A5E6A-4D20-D833-1FCF-E9FD85BD9DE7}"/>
              </a:ext>
            </a:extLst>
          </p:cNvPr>
          <p:cNvGrpSpPr/>
          <p:nvPr/>
        </p:nvGrpSpPr>
        <p:grpSpPr>
          <a:xfrm>
            <a:off x="2897392" y="5067789"/>
            <a:ext cx="8289772" cy="646331"/>
            <a:chOff x="2897392" y="5067789"/>
            <a:chExt cx="8289772" cy="646331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E1D60B80-5AD8-4339-898C-43D8F2DBF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5917857"/>
                </p:ext>
              </p:extLst>
            </p:nvPr>
          </p:nvGraphicFramePr>
          <p:xfrm>
            <a:off x="10050513" y="5067789"/>
            <a:ext cx="1136651" cy="646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391" imgH="279279" progId="Equation.DSMT4">
                    <p:embed/>
                  </p:oleObj>
                </mc:Choice>
                <mc:Fallback>
                  <p:oleObj name="Equation" r:id="rId10" imgW="482391" imgH="27927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0513" y="5067789"/>
                          <a:ext cx="1136651" cy="6463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id="{1B755D9A-D7F4-48C6-8819-E7ABA29DD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7392" y="5098916"/>
              <a:ext cx="73116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Diện</a:t>
              </a:r>
              <a:r>
                <a:rPr kumimoji="0" lang="fr-FR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ích</a:t>
              </a:r>
              <a:r>
                <a:rPr kumimoji="0" lang="fr-FR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xung</a:t>
              </a:r>
              <a:r>
                <a:rPr kumimoji="0" lang="fr-FR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quanh</a:t>
              </a:r>
              <a:r>
                <a:rPr kumimoji="0" lang="fr-FR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fr-FR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ình</a:t>
              </a:r>
              <a:r>
                <a:rPr kumimoji="0" lang="fr-FR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ập</a:t>
              </a:r>
              <a:r>
                <a:rPr kumimoji="0" lang="fr-FR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ương</a:t>
              </a:r>
              <a:r>
                <a:rPr kumimoji="0" lang="fr-FR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ớn</a:t>
              </a:r>
              <a:r>
                <a:rPr kumimoji="0" lang="en-US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2EBC5A2-7C62-49C0-AE5E-24DD76128BEF}"/>
                  </a:ext>
                </a:extLst>
              </p:cNvPr>
              <p:cNvSpPr txBox="1"/>
              <p:nvPr/>
            </p:nvSpPr>
            <p:spPr>
              <a:xfrm>
                <a:off x="894323" y="659852"/>
                <a:ext cx="10995370" cy="1892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ếp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ành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n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ng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anh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n</a:t>
                </a:r>
                <a:r>
                  <a:rPr lang="en-US" sz="28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2EBC5A2-7C62-49C0-AE5E-24DD76128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323" y="659852"/>
                <a:ext cx="10995370" cy="1892826"/>
              </a:xfrm>
              <a:prstGeom prst="rect">
                <a:avLst/>
              </a:prstGeom>
              <a:blipFill>
                <a:blip r:embed="rId12"/>
                <a:stretch>
                  <a:fillRect l="-1165" t="-3215" r="-2052" b="-8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Hộp Văn bản 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CEFBCB-D795-46DF-AA67-164368BCF7C0}"/>
              </a:ext>
            </a:extLst>
          </p:cNvPr>
          <p:cNvSpPr txBox="1"/>
          <p:nvPr/>
        </p:nvSpPr>
        <p:spPr>
          <a:xfrm>
            <a:off x="894323" y="2561516"/>
            <a:ext cx="30446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fr-FR" alt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1" i="0" u="none" strike="noStrike" cap="none" normalizeH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fr-FR" altLang="en-US" sz="2800" b="1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0" lang="fr-FR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ải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81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7A9032A-4571-920D-BCEC-993488E161E8}"/>
                  </a:ext>
                </a:extLst>
              </p:cNvPr>
              <p:cNvSpPr txBox="1"/>
              <p:nvPr/>
            </p:nvSpPr>
            <p:spPr>
              <a:xfrm>
                <a:off x="961278" y="441864"/>
                <a:ext cx="10995370" cy="13696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26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fr-FR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en-US" sz="2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 </m:t>
                    </m:r>
                    <m:r>
                      <a:rPr lang="en-US" sz="26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ếp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ành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n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ng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anh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n</a:t>
                </a:r>
                <a:r>
                  <a:rPr lang="en-US" sz="2600" dirty="0">
                    <a:solidFill>
                      <a:srgbClr val="33333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7A9032A-4571-920D-BCEC-993488E161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278" y="441864"/>
                <a:ext cx="10995370" cy="1369606"/>
              </a:xfrm>
              <a:prstGeom prst="rect">
                <a:avLst/>
              </a:prstGeom>
              <a:blipFill>
                <a:blip r:embed="rId2"/>
                <a:stretch>
                  <a:fillRect l="-998" t="-4000" r="-1054"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Đối tượng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AB6F2D-D577-105B-2661-0E7D9CC3E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43070"/>
              </p:ext>
            </p:extLst>
          </p:nvPr>
        </p:nvGraphicFramePr>
        <p:xfrm>
          <a:off x="5879465" y="2487105"/>
          <a:ext cx="8937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215640" progId="Equation.DSMT4">
                  <p:embed/>
                </p:oleObj>
              </mc:Choice>
              <mc:Fallback>
                <p:oleObj name="Equation" r:id="rId3" imgW="3553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465" y="2487105"/>
                        <a:ext cx="893763" cy="40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49FA8D-544C-A563-CC8A-35DAEA056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6597"/>
              </p:ext>
            </p:extLst>
          </p:nvPr>
        </p:nvGraphicFramePr>
        <p:xfrm>
          <a:off x="5804001" y="3075780"/>
          <a:ext cx="1395384" cy="40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215806" progId="Equation.DSMT4">
                  <p:embed/>
                </p:oleObj>
              </mc:Choice>
              <mc:Fallback>
                <p:oleObj name="Equation" r:id="rId5" imgW="748975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001" y="3075780"/>
                        <a:ext cx="1395384" cy="402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979FA9-369E-ACDE-FC66-417F17C9C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246620"/>
              </p:ext>
            </p:extLst>
          </p:nvPr>
        </p:nvGraphicFramePr>
        <p:xfrm>
          <a:off x="7944239" y="3620133"/>
          <a:ext cx="2298298" cy="51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330200" progId="Equation.DSMT4">
                  <p:embed/>
                </p:oleObj>
              </mc:Choice>
              <mc:Fallback>
                <p:oleObj name="Equation" r:id="rId7" imgW="14859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239" y="3620133"/>
                        <a:ext cx="2298298" cy="510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31AA18-E526-82FE-C7A1-F2B1F496E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681" y="2404467"/>
            <a:ext cx="479169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: </a:t>
            </a:r>
            <a:endParaRPr kumimoji="0" lang="fr-FR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2416C5-A856-7A46-477E-5D68E2636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5007" y="2982948"/>
            <a:ext cx="472757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E8D95B-645C-7BFA-1F33-B5F23CA0B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5007" y="3590802"/>
            <a:ext cx="690285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kumimoji="0" lang="fr-FR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DACBDB-D3FC-B219-7D90-966BC1B43C77}"/>
              </a:ext>
            </a:extLst>
          </p:cNvPr>
          <p:cNvSpPr txBox="1"/>
          <p:nvPr/>
        </p:nvSpPr>
        <p:spPr>
          <a:xfrm>
            <a:off x="5812228" y="1797044"/>
            <a:ext cx="12934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981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3186" name="图片 10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3187" name="图片 12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379" t="20026" r="2299" b="24802"/>
          <a:stretch>
            <a:fillRect/>
          </a:stretch>
        </p:blipFill>
        <p:spPr bwMode="auto">
          <a:xfrm rot="20520875">
            <a:off x="1303868" y="673106"/>
            <a:ext cx="2440517" cy="287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3188" name="图片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25" t="10831" r="28047" b="42989"/>
          <a:stretch>
            <a:fillRect/>
          </a:stretch>
        </p:blipFill>
        <p:spPr bwMode="auto">
          <a:xfrm rot="21395099">
            <a:off x="2125136" y="1926167"/>
            <a:ext cx="6529917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600" b="32443"/>
          <a:stretch>
            <a:fillRect/>
          </a:stretch>
        </p:blipFill>
        <p:spPr bwMode="auto">
          <a:xfrm rot="21079812">
            <a:off x="524935" y="2910420"/>
            <a:ext cx="11402484" cy="5833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3190" name="图片 14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955"/>
          <a:stretch>
            <a:fillRect/>
          </a:stretch>
        </p:blipFill>
        <p:spPr bwMode="auto">
          <a:xfrm>
            <a:off x="0" y="3083984"/>
            <a:ext cx="12192000" cy="377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3191" name="图片 9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04" t="6947" r="17586" b="9271"/>
          <a:stretch>
            <a:fillRect/>
          </a:stretch>
        </p:blipFill>
        <p:spPr bwMode="auto">
          <a:xfrm>
            <a:off x="1877484" y="476252"/>
            <a:ext cx="8170333" cy="5746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3192" name="图片 11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47369" y="68877"/>
            <a:ext cx="12990653" cy="7307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 descr="OPL20U25GSXzBJYl68kk8uQGfFKzs7yb1M4KJWUiLk6ZEvGF+qCIPSnY57AbBFCvTW15.20022.165+K4lPs7H94VUqPe2XwIsfPRnrXQE//QTEXxb8/8N4CNc6FpgZahzpTjFhMzSA7T/nHJa11DE8Ng2TP3iAmRczFlmslSuUNOgUeb6yRvs0="/>
          <p:cNvSpPr txBox="1"/>
          <p:nvPr/>
        </p:nvSpPr>
        <p:spPr>
          <a:xfrm>
            <a:off x="4765235" y="3722498"/>
            <a:ext cx="2661529" cy="707882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pPr defTabSz="1218840">
              <a:defRPr/>
            </a:pPr>
            <a:r>
              <a:rPr lang="en-US" altLang="zh-CN" sz="4000" b="1" dirty="0" err="1">
                <a:ln w="19050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ea typeface="方正粗圆_GBK" panose="03000509000000000000" pitchFamily="65" charset="-122"/>
                <a:cs typeface="Times New Roman" panose="02020603050405020304" pitchFamily="18" charset="0"/>
                <a:sym typeface="Arial"/>
              </a:rPr>
              <a:t>Vận</a:t>
            </a:r>
            <a:r>
              <a:rPr lang="en-US" altLang="zh-CN" sz="4000" b="1" dirty="0">
                <a:ln w="19050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ea typeface="方正粗圆_GBK" panose="03000509000000000000" pitchFamily="65" charset="-122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zh-CN" sz="4000" b="1" dirty="0" err="1">
                <a:ln w="19050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ea typeface="方正粗圆_GBK" panose="03000509000000000000" pitchFamily="65" charset="-122"/>
                <a:cs typeface="Times New Roman" panose="02020603050405020304" pitchFamily="18" charset="0"/>
                <a:sym typeface="Arial"/>
              </a:rPr>
              <a:t>Dụng</a:t>
            </a:r>
            <a:endParaRPr lang="zh-CN" altLang="en-US" sz="4000" b="1" dirty="0">
              <a:ln w="19050">
                <a:solidFill>
                  <a:srgbClr val="1F497D">
                    <a:tint val="1000"/>
                  </a:srgbClr>
                </a:solidFill>
                <a:prstDash val="solid"/>
              </a:ln>
              <a:solidFill>
                <a:srgbClr val="FF000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Times New Roman" panose="02020603050405020304" pitchFamily="18" charset="0"/>
              <a:ea typeface="方正粗圆_GBK" panose="03000509000000000000" pitchFamily="65" charset="-122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54930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Đối tượng 1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1C9D1D-7CB7-B953-CBCF-8DFCA1869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88000"/>
              </p:ext>
            </p:extLst>
          </p:nvPr>
        </p:nvGraphicFramePr>
        <p:xfrm>
          <a:off x="2962047" y="1280847"/>
          <a:ext cx="771588" cy="31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190417" progId="Equation.DSMT4">
                  <p:embed/>
                </p:oleObj>
              </mc:Choice>
              <mc:Fallback>
                <p:oleObj name="Equation" r:id="rId2" imgW="469696" imgH="1904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047" y="1280847"/>
                        <a:ext cx="771588" cy="312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87AB5B-0FCF-D61D-5C2C-24BA89EE6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90463"/>
              </p:ext>
            </p:extLst>
          </p:nvPr>
        </p:nvGraphicFramePr>
        <p:xfrm>
          <a:off x="5324412" y="1296376"/>
          <a:ext cx="771588" cy="30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190417" progId="Equation.DSMT4">
                  <p:embed/>
                </p:oleObj>
              </mc:Choice>
              <mc:Fallback>
                <p:oleObj name="Equation" r:id="rId4" imgW="482391" imgH="1904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12" y="1296376"/>
                        <a:ext cx="771588" cy="304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F3F830-425B-B384-9361-9AEAB18F8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78178"/>
              </p:ext>
            </p:extLst>
          </p:nvPr>
        </p:nvGraphicFramePr>
        <p:xfrm>
          <a:off x="7449288" y="1276502"/>
          <a:ext cx="771588" cy="32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90500" progId="Equation.DSMT4">
                  <p:embed/>
                </p:oleObj>
              </mc:Choice>
              <mc:Fallback>
                <p:oleObj name="Equation" r:id="rId6" imgW="4572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288" y="1276502"/>
                        <a:ext cx="771588" cy="321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B531B7-74B2-D63C-0231-D3523E813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83" y="432927"/>
            <a:ext cx="112210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fr-FR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ì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EFB1A8-BA5C-FFD4-DD7E-E7E19BC4B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4323" y="1198109"/>
            <a:ext cx="1721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ộ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C43DBE-0922-8E4C-38CA-B3C0A63C1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0763" y="1224258"/>
            <a:ext cx="1584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AC6CE-2566-D074-0FBE-1F4862288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558" y="1519894"/>
            <a:ext cx="66280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ì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A4BFFE-972E-0827-BAE9-1AB94539FCF3}"/>
              </a:ext>
            </a:extLst>
          </p:cNvPr>
          <p:cNvSpPr txBox="1"/>
          <p:nvPr/>
        </p:nvSpPr>
        <p:spPr>
          <a:xfrm>
            <a:off x="3835597" y="2251371"/>
            <a:ext cx="30844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fr-FR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fr-FR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8B8A17-731E-4495-9273-31259A063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9104" y="2744083"/>
                <a:ext cx="973217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iệ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u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qua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ộp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ự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quà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ộp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ch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ước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0 </m:t>
                    </m:r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ộng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 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 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8B8A17-731E-4495-9273-31259A0637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9104" y="2744083"/>
                <a:ext cx="9732170" cy="830997"/>
              </a:xfrm>
              <a:prstGeom prst="rect">
                <a:avLst/>
              </a:prstGeom>
              <a:blipFill>
                <a:blip r:embed="rId8"/>
                <a:stretch>
                  <a:fillRect l="-1003" t="-5147" r="-940" b="-169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Nhóm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ACDB55-A731-D8D5-8934-B1E99515C026}"/>
              </a:ext>
            </a:extLst>
          </p:cNvPr>
          <p:cNvGrpSpPr/>
          <p:nvPr/>
        </p:nvGrpSpPr>
        <p:grpSpPr>
          <a:xfrm>
            <a:off x="1339104" y="3927922"/>
            <a:ext cx="3368820" cy="461665"/>
            <a:chOff x="1339104" y="3927922"/>
            <a:chExt cx="3368820" cy="461665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B9D084E-C278-485E-8ACC-8B8480694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9104" y="3927922"/>
              <a:ext cx="327864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459AAA22-3A48-40BD-A4D1-532DCBBE23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1788554"/>
                </p:ext>
              </p:extLst>
            </p:nvPr>
          </p:nvGraphicFramePr>
          <p:xfrm>
            <a:off x="3987334" y="3957166"/>
            <a:ext cx="720590" cy="371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3480" imgH="203040" progId="Equation.DSMT4">
                    <p:embed/>
                  </p:oleObj>
                </mc:Choice>
                <mc:Fallback>
                  <p:oleObj name="Equation" r:id="rId9" imgW="393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87334" y="3957166"/>
                          <a:ext cx="720590" cy="371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9ADC559-EABB-420D-A6BA-F8B4F673A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14081"/>
              </p:ext>
            </p:extLst>
          </p:nvPr>
        </p:nvGraphicFramePr>
        <p:xfrm>
          <a:off x="2559945" y="4542340"/>
          <a:ext cx="402102" cy="52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651ED93-52DC-4196-9B3B-42D4DE330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945" y="4542340"/>
                        <a:ext cx="402102" cy="527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Nhóm 4">
            <a:extLst>
              <a:ext uri="{FF2B5EF4-FFF2-40B4-BE49-F238E27FC236}">
                <a16:creationId xmlns:a16="http://schemas.microsoft.com/office/drawing/2014/main" id="{73670752-8C98-580B-B036-E996CF45BE04}"/>
              </a:ext>
            </a:extLst>
          </p:cNvPr>
          <p:cNvGrpSpPr/>
          <p:nvPr/>
        </p:nvGrpSpPr>
        <p:grpSpPr>
          <a:xfrm>
            <a:off x="1292272" y="4970966"/>
            <a:ext cx="5627816" cy="830997"/>
            <a:chOff x="1292272" y="4970966"/>
            <a:chExt cx="5627816" cy="830997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F9DE9DCB-6F77-4CD0-8913-7B74BE5C2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272" y="4970966"/>
              <a:ext cx="5086649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Diệ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íc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ìa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ứ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để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àm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hiế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ộp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: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D5465532-7091-4C68-AACA-9210705992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425353"/>
                </p:ext>
              </p:extLst>
            </p:nvPr>
          </p:nvGraphicFramePr>
          <p:xfrm>
            <a:off x="6248217" y="5063514"/>
            <a:ext cx="671871" cy="347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94546" imgH="461821" progId="Equation.DSMT4">
                    <p:embed/>
                  </p:oleObj>
                </mc:Choice>
                <mc:Fallback>
                  <p:oleObj name="Equation" r:id="rId9" imgW="894546" imgH="4618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248217" y="5063514"/>
                          <a:ext cx="671871" cy="3472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569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15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Đối tượng 1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B6D706-7C95-48AE-8473-07BAF2D1F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44520"/>
              </p:ext>
            </p:extLst>
          </p:nvPr>
        </p:nvGraphicFramePr>
        <p:xfrm>
          <a:off x="2962047" y="1280847"/>
          <a:ext cx="771588" cy="31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190417" progId="Equation.DSMT4">
                  <p:embed/>
                </p:oleObj>
              </mc:Choice>
              <mc:Fallback>
                <p:oleObj name="Equation" r:id="rId2" imgW="469696" imgH="190417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C91C9D1D-7CB7-B953-CBCF-8DFCA1869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047" y="1280847"/>
                        <a:ext cx="771588" cy="312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1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BD7FFB-16A9-4D7D-BCE9-CDC65B415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92170"/>
              </p:ext>
            </p:extLst>
          </p:nvPr>
        </p:nvGraphicFramePr>
        <p:xfrm>
          <a:off x="5324412" y="1296376"/>
          <a:ext cx="771588" cy="30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190417" progId="Equation.DSMT4">
                  <p:embed/>
                </p:oleObj>
              </mc:Choice>
              <mc:Fallback>
                <p:oleObj name="Equation" r:id="rId4" imgW="482391" imgH="190417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3887AB5B-0FCF-D61D-5C2C-24BA89EE6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12" y="1296376"/>
                        <a:ext cx="771588" cy="304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1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69DF14-9E2F-4485-934E-3CE7265FF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6401"/>
              </p:ext>
            </p:extLst>
          </p:nvPr>
        </p:nvGraphicFramePr>
        <p:xfrm>
          <a:off x="7449288" y="1276502"/>
          <a:ext cx="771588" cy="32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90500" progId="Equation.DSMT4">
                  <p:embed/>
                </p:oleObj>
              </mc:Choice>
              <mc:Fallback>
                <p:oleObj name="Equation" r:id="rId6" imgW="457200" imgH="19050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49F3F830-425B-B384-9361-9AEAB18F8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288" y="1276502"/>
                        <a:ext cx="771588" cy="321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7E85F8-267D-42B4-9057-E234A10F5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83" y="432927"/>
            <a:ext cx="112210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fr-FR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ì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687863-8F16-46D5-8D06-5235F3E9B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443" y="1198021"/>
            <a:ext cx="1721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ộ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34C51F-3865-4A4D-BA80-0DDA8A5A9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571" y="1199874"/>
            <a:ext cx="1584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CF0804-1561-48FD-9340-0CEC9A1A3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558" y="1519894"/>
            <a:ext cx="66280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ì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Đối tượng 2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E6D542-3B84-414C-AC29-A02BA5978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95342"/>
              </p:ext>
            </p:extLst>
          </p:nvPr>
        </p:nvGraphicFramePr>
        <p:xfrm>
          <a:off x="3134643" y="3157650"/>
          <a:ext cx="3660605" cy="52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330200" progId="Equation.DSMT4">
                  <p:embed/>
                </p:oleObj>
              </mc:Choice>
              <mc:Fallback>
                <p:oleObj name="Equation" r:id="rId8" imgW="2286000" imgH="3302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228569BD-36CE-1A2C-CABB-7E3965680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643" y="3157650"/>
                        <a:ext cx="3660605" cy="528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2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2E6894-B7C0-41FA-A4A0-70BAEEF32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23259"/>
              </p:ext>
            </p:extLst>
          </p:nvPr>
        </p:nvGraphicFramePr>
        <p:xfrm>
          <a:off x="3362092" y="4415533"/>
          <a:ext cx="2001742" cy="51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700" imgH="330200" progId="Equation.DSMT4">
                  <p:embed/>
                </p:oleObj>
              </mc:Choice>
              <mc:Fallback>
                <p:oleObj name="Equation" r:id="rId10" imgW="1282700" imgH="33020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BF72151A-7BE9-A770-E053-6C9FFDBA3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092" y="4415533"/>
                        <a:ext cx="2001742" cy="51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2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D4396E-8EF3-4EE0-AB4F-D600327AD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41978"/>
              </p:ext>
            </p:extLst>
          </p:nvPr>
        </p:nvGraphicFramePr>
        <p:xfrm>
          <a:off x="3266285" y="5518662"/>
          <a:ext cx="2656646" cy="46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900" imgH="330200" progId="Equation.DSMT4">
                  <p:embed/>
                </p:oleObj>
              </mc:Choice>
              <mc:Fallback>
                <p:oleObj name="Equation" r:id="rId12" imgW="1866900" imgH="330200" progId="Equation.DSMT4">
                  <p:embed/>
                  <p:pic>
                    <p:nvPicPr>
                      <p:cNvPr id="25" name="Đối tượng 24">
                        <a:extLst>
                          <a:ext uri="{FF2B5EF4-FFF2-40B4-BE49-F238E27FC236}">
                            <a16:creationId xmlns:a16="http://schemas.microsoft.com/office/drawing/2014/main" id="{E31921B7-D592-F47F-EC7C-5CBDFD8D3A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285" y="5518662"/>
                        <a:ext cx="2656646" cy="469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B4566A5-2FB8-492E-B3F7-8D410A2DD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050" y="2571750"/>
            <a:ext cx="49904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BFEB590-1B20-4D32-9D97-AC651B620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050" y="3795035"/>
            <a:ext cx="32786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F92F265-8AC2-41A4-A3D8-A57BCDD49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585" y="4922607"/>
            <a:ext cx="508664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ì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4958254-8DFC-4746-AF7D-0E5AB9384628}"/>
              </a:ext>
            </a:extLst>
          </p:cNvPr>
          <p:cNvSpPr txBox="1"/>
          <p:nvPr/>
        </p:nvSpPr>
        <p:spPr>
          <a:xfrm>
            <a:off x="5136385" y="2021183"/>
            <a:ext cx="12934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fr-F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265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2402" name="Picture 3" descr="OPL20U25GSXzBJYl68kk8uQGfFKzs7yb1M4KJWUiLk6ZEvGF+qCIPSnY57AbBFCvTW15.20022.165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1" y="-10584"/>
            <a:ext cx="12192000" cy="6487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Rectangle 4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850012" y="987568"/>
            <a:ext cx="5995851" cy="569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0" tIns="45718" rIns="91430" bIns="45718">
            <a:spAutoFit/>
          </a:bodyPr>
          <a:lstStyle>
            <a:lvl1pPr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defTabSz="6842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defTabSz="912171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1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BÀI Ở NHÀ:</a:t>
            </a:r>
          </a:p>
        </p:txBody>
      </p:sp>
      <p:sp>
        <p:nvSpPr>
          <p:cNvPr id="64517" name="Rectangle 5" descr="OPL20U25GSXzBJYl68kk8uQGfFKzs7yb1M4KJWUiLk6ZEvGF+qCIPSnY57AbBFCvTW15.20022.1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246127" y="1556951"/>
            <a:ext cx="6995153" cy="46038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8" rIns="91430" bIns="45718" anchor="ctr"/>
          <a:lstStyle>
            <a:lvl1pPr defTabSz="9128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defTabSz="9128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defTabSz="9128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defTabSz="9128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defTabSz="912813" eaLnBrk="0" hangingPunct="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.4 (SGK/91)</a:t>
            </a:r>
          </a:p>
          <a:p>
            <a:pPr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ung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55015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Hình chữ nhật 2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462627-5799-4AA3-B323-72B7F7963E6D}"/>
              </a:ext>
            </a:extLst>
          </p:cNvPr>
          <p:cNvSpPr/>
          <p:nvPr/>
        </p:nvSpPr>
        <p:spPr>
          <a:xfrm>
            <a:off x="6422065" y="-15946"/>
            <a:ext cx="5769935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1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Hình chữ nhật 9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7355AB-6C22-4D30-B309-DA0BA88AEC37}"/>
              </a:ext>
            </a:extLst>
          </p:cNvPr>
          <p:cNvSpPr/>
          <p:nvPr/>
        </p:nvSpPr>
        <p:spPr>
          <a:xfrm>
            <a:off x="-33207" y="1010883"/>
            <a:ext cx="6445029" cy="5847117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Hình ảnh 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6FCF7E-3D0D-496B-B2B1-BC6AEC1CEA2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29"/>
          <a:stretch/>
        </p:blipFill>
        <p:spPr>
          <a:xfrm>
            <a:off x="-7313" y="2300320"/>
            <a:ext cx="4535944" cy="4396960"/>
          </a:xfrm>
          <a:prstGeom prst="rect">
            <a:avLst/>
          </a:prstGeom>
        </p:spPr>
      </p:pic>
      <p:pic>
        <p:nvPicPr>
          <p:cNvPr id="7" name="Hình ảnh 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AFCD3A-E58C-40B6-B6DB-783452D9C2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3518" y="942725"/>
            <a:ext cx="2176825" cy="2176825"/>
          </a:xfrm>
          <a:prstGeom prst="rect">
            <a:avLst/>
          </a:prstGeom>
        </p:spPr>
      </p:pic>
      <p:pic>
        <p:nvPicPr>
          <p:cNvPr id="9" name="Hình ảnh 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93C895-F35C-4DC0-A9F2-540C300261E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18" y="1491025"/>
            <a:ext cx="2722280" cy="1890638"/>
          </a:xfrm>
          <a:prstGeom prst="rect">
            <a:avLst/>
          </a:prstGeom>
        </p:spPr>
      </p:pic>
      <p:sp>
        <p:nvSpPr>
          <p:cNvPr id="11" name="Hình chữ nhật 10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71453B-9295-4E89-97F5-9BBFA2B47CE1}"/>
              </a:ext>
            </a:extLst>
          </p:cNvPr>
          <p:cNvSpPr/>
          <p:nvPr/>
        </p:nvSpPr>
        <p:spPr>
          <a:xfrm>
            <a:off x="0" y="0"/>
            <a:ext cx="6422065" cy="1010883"/>
          </a:xfrm>
          <a:prstGeom prst="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5400000" scaled="1"/>
            <a:tileRect/>
          </a:gradFill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ÒNG TIÊM CHỦNG</a:t>
            </a:r>
          </a:p>
        </p:txBody>
      </p:sp>
      <p:grpSp>
        <p:nvGrpSpPr>
          <p:cNvPr id="25" name="Nhóm 2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B4E25F-50A0-4711-955F-6FA3C35A3D61}"/>
              </a:ext>
            </a:extLst>
          </p:cNvPr>
          <p:cNvGrpSpPr/>
          <p:nvPr/>
        </p:nvGrpSpPr>
        <p:grpSpPr>
          <a:xfrm>
            <a:off x="4262403" y="2530549"/>
            <a:ext cx="936918" cy="914614"/>
            <a:chOff x="4535944" y="2262232"/>
            <a:chExt cx="1338521" cy="1144844"/>
          </a:xfrm>
        </p:grpSpPr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0E2902F3-1E48-4C87-B9EC-30C8B33070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394" t="12273" r="11243" b="39468"/>
            <a:stretch/>
          </p:blipFill>
          <p:spPr>
            <a:xfrm>
              <a:off x="4535944" y="2262232"/>
              <a:ext cx="1338521" cy="1144844"/>
            </a:xfrm>
            <a:prstGeom prst="rect">
              <a:avLst/>
            </a:prstGeom>
          </p:spPr>
        </p:pic>
        <p:pic>
          <p:nvPicPr>
            <p:cNvPr id="16" name="Hình ảnh 15">
              <a:extLst>
                <a:ext uri="{FF2B5EF4-FFF2-40B4-BE49-F238E27FC236}">
                  <a16:creationId xmlns:a16="http://schemas.microsoft.com/office/drawing/2014/main" id="{2C201BAC-2EA1-4186-93A0-841E68CA395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6051" y="2685251"/>
              <a:ext cx="170816" cy="298799"/>
            </a:xfrm>
            <a:prstGeom prst="rect">
              <a:avLst/>
            </a:prstGeom>
          </p:spPr>
        </p:pic>
        <p:pic>
          <p:nvPicPr>
            <p:cNvPr id="19" name="Hình ảnh 18">
              <a:extLst>
                <a:ext uri="{FF2B5EF4-FFF2-40B4-BE49-F238E27FC236}">
                  <a16:creationId xmlns:a16="http://schemas.microsoft.com/office/drawing/2014/main" id="{101EECBA-9D64-43FE-8881-6503094A14F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7683" y="2685253"/>
              <a:ext cx="170816" cy="298799"/>
            </a:xfrm>
            <a:prstGeom prst="rect">
              <a:avLst/>
            </a:prstGeom>
          </p:spPr>
        </p:pic>
        <p:pic>
          <p:nvPicPr>
            <p:cNvPr id="20" name="Hình ảnh 19">
              <a:extLst>
                <a:ext uri="{FF2B5EF4-FFF2-40B4-BE49-F238E27FC236}">
                  <a16:creationId xmlns:a16="http://schemas.microsoft.com/office/drawing/2014/main" id="{A1647BFD-DB92-4521-B473-F2454D7441C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2617" y="2685253"/>
              <a:ext cx="170816" cy="298799"/>
            </a:xfrm>
            <a:prstGeom prst="rect">
              <a:avLst/>
            </a:prstGeom>
          </p:spPr>
        </p:pic>
        <p:pic>
          <p:nvPicPr>
            <p:cNvPr id="21" name="Hình ảnh 20">
              <a:extLst>
                <a:ext uri="{FF2B5EF4-FFF2-40B4-BE49-F238E27FC236}">
                  <a16:creationId xmlns:a16="http://schemas.microsoft.com/office/drawing/2014/main" id="{D3B09A3E-3515-45F4-873E-FAB9DA98DEA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23433" y="2685254"/>
              <a:ext cx="170816" cy="298799"/>
            </a:xfrm>
            <a:prstGeom prst="rect">
              <a:avLst/>
            </a:prstGeom>
          </p:spPr>
        </p:pic>
        <p:pic>
          <p:nvPicPr>
            <p:cNvPr id="22" name="Hình ảnh 21">
              <a:extLst>
                <a:ext uri="{FF2B5EF4-FFF2-40B4-BE49-F238E27FC236}">
                  <a16:creationId xmlns:a16="http://schemas.microsoft.com/office/drawing/2014/main" id="{3BFBC93C-6BFC-43E1-BB37-0C5A56F4398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26867" y="2685252"/>
              <a:ext cx="170816" cy="298799"/>
            </a:xfrm>
            <a:prstGeom prst="rect">
              <a:avLst/>
            </a:prstGeom>
          </p:spPr>
        </p:pic>
      </p:grpSp>
      <p:sp>
        <p:nvSpPr>
          <p:cNvPr id="24" name="Hình chữ nhật 2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BAE988-CB35-43FC-B47F-BC1D4F181445}"/>
              </a:ext>
            </a:extLst>
          </p:cNvPr>
          <p:cNvSpPr/>
          <p:nvPr/>
        </p:nvSpPr>
        <p:spPr>
          <a:xfrm>
            <a:off x="7134406" y="617111"/>
            <a:ext cx="4855602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RÒ CHƠI</a:t>
            </a:r>
            <a:endParaRPr kumimoji="0" lang="vi-VN" sz="7200" b="1" i="0" u="none" strike="noStrike" kern="1200" cap="none" spc="0" normalizeH="0" baseline="0" noProof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Hình chữ nhật 2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3AE274-8B9F-49B1-9B20-807F54307123}"/>
              </a:ext>
            </a:extLst>
          </p:cNvPr>
          <p:cNvSpPr/>
          <p:nvPr/>
        </p:nvSpPr>
        <p:spPr>
          <a:xfrm>
            <a:off x="6858489" y="1977577"/>
            <a:ext cx="5333511" cy="313932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IÊM VẮC-XI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PHÒNG DỊC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OVID-19</a:t>
            </a:r>
            <a:endParaRPr kumimoji="0" lang="vi-VN" sz="6600" b="1" i="0" u="none" strike="noStrike" kern="1200" cap="none" spc="0" normalizeH="0" baseline="0" noProof="0" dirty="0">
              <a:ln w="6600">
                <a:solidFill>
                  <a:srgbClr val="FF0000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y2meta.com - Karaoke Ghen Cô Vy - Beat Gốc (128 kbps)" descr="OPL20U25GSXzBJYl68kk8uQGfFKzs7yb1M4KJWUiLk6ZEvGF+qCIPSnY57AbBFCvTW15.20022.1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D3C9EB32-863B-4FA1-A305-6D68B73D441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568647" y="6435654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67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8367" numSld="6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213572" y="0"/>
            <a:ext cx="10018735" cy="6858000"/>
          </a:xfrm>
          <a:prstGeom prst="rect">
            <a:avLst/>
          </a:prstGeom>
        </p:spPr>
      </p:pic>
      <p:pic>
        <p:nvPicPr>
          <p:cNvPr id="6" name="Picture 6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73216" y="3200400"/>
            <a:ext cx="2706624" cy="3657600"/>
          </a:xfrm>
          <a:prstGeom prst="rect">
            <a:avLst/>
          </a:prstGeom>
        </p:spPr>
      </p:pic>
      <p:pic>
        <p:nvPicPr>
          <p:cNvPr id="7" name="Picture 7" descr="OPL20U25GSXzBJYl68kk8uQGfFKzs7yb1M4KJWUiLk6ZEvGF+qCIPSnY57AbBFCvTW15.20022.16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768370">
            <a:off x="2544793" y="1322657"/>
            <a:ext cx="632357" cy="756079"/>
          </a:xfrm>
          <a:prstGeom prst="rect">
            <a:avLst/>
          </a:prstGeom>
        </p:spPr>
      </p:pic>
      <p:pic>
        <p:nvPicPr>
          <p:cNvPr id="12" name="图片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3E50DA-B258-4159-921F-B5DB73991D23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3166722" y="5439505"/>
            <a:ext cx="3014123" cy="1091525"/>
          </a:xfrm>
          <a:prstGeom prst="rect">
            <a:avLst/>
          </a:prstGeom>
        </p:spPr>
      </p:pic>
      <p:sp>
        <p:nvSpPr>
          <p:cNvPr id="13" name="TextBox 1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019EBD-48EC-4B8C-97EA-3D3598BFB581}"/>
              </a:ext>
            </a:extLst>
          </p:cNvPr>
          <p:cNvSpPr txBox="1"/>
          <p:nvPr/>
        </p:nvSpPr>
        <p:spPr>
          <a:xfrm>
            <a:off x="2633408" y="556317"/>
            <a:ext cx="9733864" cy="5974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 fontAlgn="auto">
              <a:spcAft>
                <a:spcPts val="0"/>
              </a:spcAft>
              <a:buNone/>
              <a:defRPr/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buFontTx/>
              <a:buChar char="-"/>
              <a:defRPr/>
            </a:pPr>
            <a:r>
              <a:rPr lang="en-US" sz="40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buFontTx/>
              <a:buChar char="-"/>
              <a:defRPr/>
            </a:pP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Char char="-"/>
              <a:defRPr/>
            </a:pP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buFontTx/>
              <a:buChar char="-"/>
              <a:defRPr/>
            </a:pPr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554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194A08-679A-4DA7-88C9-65037EB05FE1}"/>
              </a:ext>
            </a:extLst>
          </p:cNvPr>
          <p:cNvSpPr/>
          <p:nvPr/>
        </p:nvSpPr>
        <p:spPr>
          <a:xfrm>
            <a:off x="-33207" y="0"/>
            <a:ext cx="12225207" cy="276860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Hình ảnh 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E0022C-6139-4D58-958A-4FC32D4A6F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45" y="427700"/>
            <a:ext cx="1143000" cy="2210138"/>
          </a:xfrm>
          <a:prstGeom prst="rect">
            <a:avLst/>
          </a:prstGeom>
        </p:spPr>
      </p:pic>
      <p:pic>
        <p:nvPicPr>
          <p:cNvPr id="35" name="Hình ảnh 3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61647B-4B4A-431D-9A0E-BA3675FB56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220" y="427700"/>
            <a:ext cx="1143000" cy="2210138"/>
          </a:xfrm>
          <a:prstGeom prst="rect">
            <a:avLst/>
          </a:prstGeom>
        </p:spPr>
      </p:pic>
      <p:pic>
        <p:nvPicPr>
          <p:cNvPr id="36" name="Hình ảnh 3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F42A63-F83E-45AC-8A0F-ED499DEEDA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416" y="427700"/>
            <a:ext cx="1143000" cy="2210138"/>
          </a:xfrm>
          <a:prstGeom prst="rect">
            <a:avLst/>
          </a:prstGeom>
        </p:spPr>
      </p:pic>
      <p:pic>
        <p:nvPicPr>
          <p:cNvPr id="37" name="Hình ảnh 3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21F5DA-42A6-4450-9713-9E9E798068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7782" y="423769"/>
            <a:ext cx="1143000" cy="2210138"/>
          </a:xfrm>
          <a:prstGeom prst="rect">
            <a:avLst/>
          </a:prstGeom>
        </p:spPr>
      </p:pic>
      <p:pic>
        <p:nvPicPr>
          <p:cNvPr id="38" name="Hình ảnh 3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8775AF-4D73-46B3-BEA8-EA3934A65E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978" y="419838"/>
            <a:ext cx="1143000" cy="2210138"/>
          </a:xfrm>
          <a:prstGeom prst="rect">
            <a:avLst/>
          </a:prstGeom>
        </p:spPr>
      </p:pic>
      <p:sp>
        <p:nvSpPr>
          <p:cNvPr id="4" name="Hình chữ nhật: Góc Tròn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FE2548-8D87-42C5-89F5-6C69C610B15F}"/>
              </a:ext>
            </a:extLst>
          </p:cNvPr>
          <p:cNvSpPr/>
          <p:nvPr/>
        </p:nvSpPr>
        <p:spPr>
          <a:xfrm>
            <a:off x="425450" y="2768600"/>
            <a:ext cx="11341100" cy="1549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ao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ỉnh</a:t>
            </a:r>
            <a:endParaRPr lang="en-US" sz="320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Lục giác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61044D-3DA0-410D-8BC9-AB8CA8141D29}"/>
              </a:ext>
            </a:extLst>
          </p:cNvPr>
          <p:cNvSpPr/>
          <p:nvPr/>
        </p:nvSpPr>
        <p:spPr>
          <a:xfrm>
            <a:off x="518519" y="4626562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3" name="Lục giác 4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498985-4E2F-48A0-B136-A31AF7D3503B}"/>
              </a:ext>
            </a:extLst>
          </p:cNvPr>
          <p:cNvSpPr/>
          <p:nvPr/>
        </p:nvSpPr>
        <p:spPr>
          <a:xfrm>
            <a:off x="6393100" y="4637590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14" name="Hình ảnh 1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3E4D93-74FE-4356-BFA7-50A253291A4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/>
        </p:blipFill>
        <p:spPr>
          <a:xfrm>
            <a:off x="526162" y="228600"/>
            <a:ext cx="2059340" cy="2481928"/>
          </a:xfrm>
          <a:prstGeom prst="rect">
            <a:avLst/>
          </a:prstGeom>
        </p:spPr>
      </p:pic>
      <p:sp>
        <p:nvSpPr>
          <p:cNvPr id="52" name="Lục giác 51">
            <a:extLst>
              <a:ext uri="{FF2B5EF4-FFF2-40B4-BE49-F238E27FC236}">
                <a16:creationId xmlns:a16="http://schemas.microsoft.com/office/drawing/2014/main" id="{BC5D9EA1-E202-4613-8EC5-11293B852543}"/>
              </a:ext>
            </a:extLst>
          </p:cNvPr>
          <p:cNvSpPr/>
          <p:nvPr/>
        </p:nvSpPr>
        <p:spPr>
          <a:xfrm>
            <a:off x="6393100" y="5796843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53" name="Lục giác 52">
            <a:extLst>
              <a:ext uri="{FF2B5EF4-FFF2-40B4-BE49-F238E27FC236}">
                <a16:creationId xmlns:a16="http://schemas.microsoft.com/office/drawing/2014/main" id="{3AEF9EEA-3783-4D77-B2DE-F90527240707}"/>
              </a:ext>
            </a:extLst>
          </p:cNvPr>
          <p:cNvSpPr/>
          <p:nvPr/>
        </p:nvSpPr>
        <p:spPr>
          <a:xfrm>
            <a:off x="622298" y="5796843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</a:p>
        </p:txBody>
      </p:sp>
      <p:pic>
        <p:nvPicPr>
          <p:cNvPr id="18" name="Hình ảnh 1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CE807A74-CDA5-4EDF-BB3E-922819979BD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851680"/>
            <a:ext cx="1524000" cy="1524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FD74A6AC-22C2-4B38-92EB-2470C32AE2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49" y="4834532"/>
            <a:ext cx="1524000" cy="1524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94CFACD-193F-4FB5-BBED-9A95D496AB9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355" y="4851680"/>
            <a:ext cx="1524000" cy="1524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51597BC9-AF73-4D2F-BA0B-E0FDEF71F7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4752" y="4769895"/>
            <a:ext cx="1711205" cy="171120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440434C-1A27-4AA9-A124-EAE584A77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23337"/>
              </p:ext>
            </p:extLst>
          </p:nvPr>
        </p:nvGraphicFramePr>
        <p:xfrm>
          <a:off x="3305095" y="4834532"/>
          <a:ext cx="380640" cy="62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5095" y="4834532"/>
                        <a:ext cx="380640" cy="629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D4F45B-A4BC-4CE0-A797-77F3B43F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96626"/>
              </p:ext>
            </p:extLst>
          </p:nvPr>
        </p:nvGraphicFramePr>
        <p:xfrm>
          <a:off x="9209171" y="5877212"/>
          <a:ext cx="363702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09171" y="5877212"/>
                        <a:ext cx="363702" cy="60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FD010D-FD55-4863-96D1-CDC6E7D81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20053"/>
              </p:ext>
            </p:extLst>
          </p:nvPr>
        </p:nvGraphicFramePr>
        <p:xfrm>
          <a:off x="3434677" y="5954738"/>
          <a:ext cx="377667" cy="64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34677" y="5954738"/>
                        <a:ext cx="377667" cy="64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D63091-54AE-4E56-924E-BC8290BDE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53873"/>
              </p:ext>
            </p:extLst>
          </p:nvPr>
        </p:nvGraphicFramePr>
        <p:xfrm>
          <a:off x="9172512" y="4769895"/>
          <a:ext cx="400361" cy="58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72512" y="4769895"/>
                        <a:ext cx="400361" cy="587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537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194A08-679A-4DA7-88C9-65037EB05FE1}"/>
              </a:ext>
            </a:extLst>
          </p:cNvPr>
          <p:cNvSpPr/>
          <p:nvPr/>
        </p:nvSpPr>
        <p:spPr>
          <a:xfrm>
            <a:off x="-33207" y="0"/>
            <a:ext cx="12225207" cy="276860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5" name="Hình ảnh 34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61647B-4B4A-431D-9A0E-BA3675FB56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220" y="427700"/>
            <a:ext cx="1143000" cy="2210138"/>
          </a:xfrm>
          <a:prstGeom prst="rect">
            <a:avLst/>
          </a:prstGeom>
        </p:spPr>
      </p:pic>
      <p:pic>
        <p:nvPicPr>
          <p:cNvPr id="36" name="Hình ảnh 3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F42A63-F83E-45AC-8A0F-ED499DEEDA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416" y="427700"/>
            <a:ext cx="1143000" cy="2210138"/>
          </a:xfrm>
          <a:prstGeom prst="rect">
            <a:avLst/>
          </a:prstGeom>
        </p:spPr>
      </p:pic>
      <p:pic>
        <p:nvPicPr>
          <p:cNvPr id="37" name="Hình ảnh 3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21F5DA-42A6-4450-9713-9E9E798068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7782" y="423769"/>
            <a:ext cx="1143000" cy="2210138"/>
          </a:xfrm>
          <a:prstGeom prst="rect">
            <a:avLst/>
          </a:prstGeom>
        </p:spPr>
      </p:pic>
      <p:pic>
        <p:nvPicPr>
          <p:cNvPr id="38" name="Hình ảnh 3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8775AF-4D73-46B3-BEA8-EA3934A65E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978" y="419838"/>
            <a:ext cx="1143000" cy="2210138"/>
          </a:xfrm>
          <a:prstGeom prst="rect">
            <a:avLst/>
          </a:prstGeom>
        </p:spPr>
      </p:pic>
      <p:sp>
        <p:nvSpPr>
          <p:cNvPr id="4" name="Hình chữ nhật: Góc Tròn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FE2548-8D87-42C5-89F5-6C69C610B15F}"/>
              </a:ext>
            </a:extLst>
          </p:cNvPr>
          <p:cNvSpPr/>
          <p:nvPr/>
        </p:nvSpPr>
        <p:spPr>
          <a:xfrm>
            <a:off x="419100" y="2794000"/>
            <a:ext cx="11341100" cy="1549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Lục giác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61044D-3DA0-410D-8BC9-AB8CA8141D29}"/>
              </a:ext>
            </a:extLst>
          </p:cNvPr>
          <p:cNvSpPr/>
          <p:nvPr/>
        </p:nvSpPr>
        <p:spPr>
          <a:xfrm>
            <a:off x="6390577" y="4614802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Lục giác 4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498985-4E2F-48A0-B136-A31AF7D3503B}"/>
              </a:ext>
            </a:extLst>
          </p:cNvPr>
          <p:cNvSpPr/>
          <p:nvPr/>
        </p:nvSpPr>
        <p:spPr>
          <a:xfrm>
            <a:off x="640317" y="4601026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14" name="Hình ảnh 1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3E4D93-74FE-4356-BFA7-50A253291A4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/>
        </p:blipFill>
        <p:spPr>
          <a:xfrm>
            <a:off x="3006030" y="179378"/>
            <a:ext cx="2112070" cy="2545479"/>
          </a:xfrm>
          <a:prstGeom prst="rect">
            <a:avLst/>
          </a:prstGeom>
        </p:spPr>
      </p:pic>
      <p:sp>
        <p:nvSpPr>
          <p:cNvPr id="52" name="Lục giác 5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5D9EA1-E202-4613-8EC5-11293B852543}"/>
              </a:ext>
            </a:extLst>
          </p:cNvPr>
          <p:cNvSpPr/>
          <p:nvPr/>
        </p:nvSpPr>
        <p:spPr>
          <a:xfrm>
            <a:off x="6393100" y="5796843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53" name="Lục giác 52">
            <a:extLst>
              <a:ext uri="{FF2B5EF4-FFF2-40B4-BE49-F238E27FC236}">
                <a16:creationId xmlns:a16="http://schemas.microsoft.com/office/drawing/2014/main" id="{3AEF9EEA-3783-4D77-B2DE-F90527240707}"/>
              </a:ext>
            </a:extLst>
          </p:cNvPr>
          <p:cNvSpPr/>
          <p:nvPr/>
        </p:nvSpPr>
        <p:spPr>
          <a:xfrm>
            <a:off x="640317" y="5796843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18" name="Hình ảnh 1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CE807A74-CDA5-4EDF-BB3E-922819979BD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916" y="4803422"/>
            <a:ext cx="1524000" cy="1524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FD74A6AC-22C2-4B38-92EB-2470C32AE2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916" y="4799997"/>
            <a:ext cx="1524000" cy="1524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94CFACD-193F-4FB5-BBED-9A95D496AB9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2693" y="4793097"/>
            <a:ext cx="1524000" cy="1524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51597BC9-AF73-4D2F-BA0B-E0FDEF71F7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1155" y="4719095"/>
            <a:ext cx="1711205" cy="1711205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C8671F4-35B4-4820-8EA8-5314043F2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33885"/>
              </p:ext>
            </p:extLst>
          </p:nvPr>
        </p:nvGraphicFramePr>
        <p:xfrm>
          <a:off x="3660775" y="4764088"/>
          <a:ext cx="440215" cy="60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440434C-1A27-4AA9-A124-EAE584A77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0775" y="4764088"/>
                        <a:ext cx="440215" cy="60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48FA3DF-07DA-41CB-9859-4AED92805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611978"/>
              </p:ext>
            </p:extLst>
          </p:nvPr>
        </p:nvGraphicFramePr>
        <p:xfrm>
          <a:off x="9438609" y="5937267"/>
          <a:ext cx="380640" cy="62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440434C-1A27-4AA9-A124-EAE584A77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38609" y="5937267"/>
                        <a:ext cx="380640" cy="629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5DD623-91D4-47D8-85C8-941988FDE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40488"/>
              </p:ext>
            </p:extLst>
          </p:nvPr>
        </p:nvGraphicFramePr>
        <p:xfrm>
          <a:off x="9142680" y="4771281"/>
          <a:ext cx="591857" cy="54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2680" y="4771281"/>
                        <a:ext cx="591857" cy="549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2E8B536-8F94-419D-9196-58968C792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80243"/>
              </p:ext>
            </p:extLst>
          </p:nvPr>
        </p:nvGraphicFramePr>
        <p:xfrm>
          <a:off x="3471903" y="5937970"/>
          <a:ext cx="629087" cy="62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71903" y="5937970"/>
                        <a:ext cx="629087" cy="62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601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194A08-679A-4DA7-88C9-65037EB05FE1}"/>
              </a:ext>
            </a:extLst>
          </p:cNvPr>
          <p:cNvSpPr/>
          <p:nvPr/>
        </p:nvSpPr>
        <p:spPr>
          <a:xfrm>
            <a:off x="-33207" y="0"/>
            <a:ext cx="12225207" cy="276860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6" name="Hình ảnh 3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F42A63-F83E-45AC-8A0F-ED499DEEDA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416" y="427700"/>
            <a:ext cx="1143000" cy="2210138"/>
          </a:xfrm>
          <a:prstGeom prst="rect">
            <a:avLst/>
          </a:prstGeom>
        </p:spPr>
      </p:pic>
      <p:pic>
        <p:nvPicPr>
          <p:cNvPr id="37" name="Hình ảnh 3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21F5DA-42A6-4450-9713-9E9E798068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7782" y="423769"/>
            <a:ext cx="1143000" cy="2210138"/>
          </a:xfrm>
          <a:prstGeom prst="rect">
            <a:avLst/>
          </a:prstGeom>
        </p:spPr>
      </p:pic>
      <p:pic>
        <p:nvPicPr>
          <p:cNvPr id="38" name="Hình ảnh 3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8775AF-4D73-46B3-BEA8-EA3934A65E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978" y="419838"/>
            <a:ext cx="1143000" cy="2210138"/>
          </a:xfrm>
          <a:prstGeom prst="rect">
            <a:avLst/>
          </a:prstGeom>
        </p:spPr>
      </p:pic>
      <p:sp>
        <p:nvSpPr>
          <p:cNvPr id="4" name="Hình chữ nhật: Góc Tròn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FE2548-8D87-42C5-89F5-6C69C610B15F}"/>
              </a:ext>
            </a:extLst>
          </p:cNvPr>
          <p:cNvSpPr/>
          <p:nvPr/>
        </p:nvSpPr>
        <p:spPr>
          <a:xfrm>
            <a:off x="419100" y="2794000"/>
            <a:ext cx="11341100" cy="1549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Lục giác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61044D-3DA0-410D-8BC9-AB8CA8141D29}"/>
              </a:ext>
            </a:extLst>
          </p:cNvPr>
          <p:cNvSpPr/>
          <p:nvPr/>
        </p:nvSpPr>
        <p:spPr>
          <a:xfrm>
            <a:off x="622299" y="4626562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Lục giác 4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498985-4E2F-48A0-B136-A31AF7D3503B}"/>
              </a:ext>
            </a:extLst>
          </p:cNvPr>
          <p:cNvSpPr/>
          <p:nvPr/>
        </p:nvSpPr>
        <p:spPr>
          <a:xfrm>
            <a:off x="6375399" y="4626562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3E4D93-74FE-4356-BFA7-50A253291A4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/>
        </p:blipFill>
        <p:spPr>
          <a:xfrm>
            <a:off x="5378999" y="266700"/>
            <a:ext cx="2042793" cy="2461984"/>
          </a:xfrm>
          <a:prstGeom prst="rect">
            <a:avLst/>
          </a:prstGeom>
        </p:spPr>
      </p:pic>
      <p:sp>
        <p:nvSpPr>
          <p:cNvPr id="52" name="Lục giác 51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5D9EA1-E202-4613-8EC5-11293B852543}"/>
              </a:ext>
            </a:extLst>
          </p:cNvPr>
          <p:cNvSpPr/>
          <p:nvPr/>
        </p:nvSpPr>
        <p:spPr>
          <a:xfrm>
            <a:off x="6393100" y="5796843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o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Lục giác 5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EF9EEA-3783-4D77-B2DE-F90527240707}"/>
              </a:ext>
            </a:extLst>
          </p:cNvPr>
          <p:cNvSpPr/>
          <p:nvPr/>
        </p:nvSpPr>
        <p:spPr>
          <a:xfrm>
            <a:off x="622298" y="5796843"/>
            <a:ext cx="5105401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CE807A74-CDA5-4EDF-BB3E-922819979BD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916" y="4803422"/>
            <a:ext cx="1524000" cy="1524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FD74A6AC-22C2-4B38-92EB-2470C32AE2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916" y="4799997"/>
            <a:ext cx="1524000" cy="1524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94CFACD-193F-4FB5-BBED-9A95D496AB9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916" y="4806847"/>
            <a:ext cx="1524000" cy="1524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51597BC9-AF73-4D2F-BA0B-E0FDEF71F7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096" y="4681597"/>
            <a:ext cx="1711205" cy="1711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391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194A08-679A-4DA7-88C9-65037EB05FE1}"/>
              </a:ext>
            </a:extLst>
          </p:cNvPr>
          <p:cNvSpPr/>
          <p:nvPr/>
        </p:nvSpPr>
        <p:spPr>
          <a:xfrm>
            <a:off x="-33207" y="0"/>
            <a:ext cx="12225207" cy="276860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7" name="Hình ảnh 36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21F5DA-42A6-4450-9713-9E9E798068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7782" y="423769"/>
            <a:ext cx="1143000" cy="2210138"/>
          </a:xfrm>
          <a:prstGeom prst="rect">
            <a:avLst/>
          </a:prstGeom>
        </p:spPr>
      </p:pic>
      <p:pic>
        <p:nvPicPr>
          <p:cNvPr id="38" name="Hình ảnh 3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8775AF-4D73-46B3-BEA8-EA3934A65E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978" y="419838"/>
            <a:ext cx="1143000" cy="2210138"/>
          </a:xfrm>
          <a:prstGeom prst="rect">
            <a:avLst/>
          </a:prstGeom>
        </p:spPr>
      </p:pic>
      <p:sp>
        <p:nvSpPr>
          <p:cNvPr id="4" name="Hình chữ nhật: Góc Tròn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FE2548-8D87-42C5-89F5-6C69C610B15F}"/>
              </a:ext>
            </a:extLst>
          </p:cNvPr>
          <p:cNvSpPr/>
          <p:nvPr/>
        </p:nvSpPr>
        <p:spPr>
          <a:xfrm>
            <a:off x="419100" y="2794000"/>
            <a:ext cx="11341100" cy="1549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Lục giác 5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61044D-3DA0-410D-8BC9-AB8CA8141D29}"/>
                  </a:ext>
                </a:extLst>
              </p:cNvPr>
              <p:cNvSpPr/>
              <p:nvPr/>
            </p:nvSpPr>
            <p:spPr>
              <a:xfrm>
                <a:off x="419101" y="5796843"/>
                <a:ext cx="5531532" cy="910638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Lục giác 5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61044D-3DA0-410D-8BC9-AB8CA8141D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1" y="5796843"/>
                <a:ext cx="5531532" cy="910638"/>
              </a:xfrm>
              <a:prstGeom prst="hexagon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Lục giác 4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9498985-4E2F-48A0-B136-A31AF7D3503B}"/>
                  </a:ext>
                </a:extLst>
              </p:cNvPr>
              <p:cNvSpPr/>
              <p:nvPr/>
            </p:nvSpPr>
            <p:spPr>
              <a:xfrm>
                <a:off x="6375399" y="4626562"/>
                <a:ext cx="5531533" cy="910638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Lục giác 4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9498985-4E2F-48A0-B136-A31AF7D350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399" y="4626562"/>
                <a:ext cx="5531533" cy="910638"/>
              </a:xfrm>
              <a:prstGeom prst="hexagon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Hình ảnh 1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3E4D93-74FE-4356-BFA7-50A253291A4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/>
        </p:blipFill>
        <p:spPr>
          <a:xfrm>
            <a:off x="7901851" y="172237"/>
            <a:ext cx="2067649" cy="24919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Lục giác 51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C5D9EA1-E202-4613-8EC5-11293B852543}"/>
                  </a:ext>
                </a:extLst>
              </p:cNvPr>
              <p:cNvSpPr/>
              <p:nvPr/>
            </p:nvSpPr>
            <p:spPr>
              <a:xfrm>
                <a:off x="6393100" y="5796843"/>
                <a:ext cx="5691048" cy="910638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Lục giác 51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C5D9EA1-E202-4613-8EC5-11293B8525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3100" y="5796843"/>
                <a:ext cx="5691048" cy="910638"/>
              </a:xfrm>
              <a:prstGeom prst="hexagon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Lục giác 5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AEF9EEA-3783-4D77-B2DE-F90527240707}"/>
                  </a:ext>
                </a:extLst>
              </p:cNvPr>
              <p:cNvSpPr/>
              <p:nvPr/>
            </p:nvSpPr>
            <p:spPr>
              <a:xfrm>
                <a:off x="419100" y="4722805"/>
                <a:ext cx="5531533" cy="910638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Lục giác 5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AEF9EEA-3783-4D77-B2DE-F905272407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4722805"/>
                <a:ext cx="5531533" cy="910638"/>
              </a:xfrm>
              <a:prstGeom prst="hexagon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Hình ảnh 1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807A74-CDA5-4EDF-BB3E-922819979BD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946" y="4736092"/>
            <a:ext cx="1524000" cy="1524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FD74A6AC-22C2-4B38-92EB-2470C32AE24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946" y="4722805"/>
            <a:ext cx="1524000" cy="1524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94CFACD-193F-4FB5-BBED-9A95D496AB9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946" y="4709518"/>
            <a:ext cx="1524000" cy="1524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51597BC9-AF73-4D2F-BA0B-E0FDEF71F78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343" y="4642489"/>
            <a:ext cx="1711205" cy="1711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3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194A08-679A-4DA7-88C9-65037EB05FE1}"/>
              </a:ext>
            </a:extLst>
          </p:cNvPr>
          <p:cNvSpPr/>
          <p:nvPr/>
        </p:nvSpPr>
        <p:spPr>
          <a:xfrm>
            <a:off x="-33207" y="0"/>
            <a:ext cx="12225207" cy="276860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8" name="Hình ảnh 3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8775AF-4D73-46B3-BEA8-EA3934A65E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4378" y="442281"/>
            <a:ext cx="1143000" cy="2210138"/>
          </a:xfrm>
          <a:prstGeom prst="rect">
            <a:avLst/>
          </a:prstGeom>
        </p:spPr>
      </p:pic>
      <p:sp>
        <p:nvSpPr>
          <p:cNvPr id="4" name="Hình chữ nhật: Góc Tròn 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FE2548-8D87-42C5-89F5-6C69C610B15F}"/>
              </a:ext>
            </a:extLst>
          </p:cNvPr>
          <p:cNvSpPr/>
          <p:nvPr/>
        </p:nvSpPr>
        <p:spPr>
          <a:xfrm>
            <a:off x="419100" y="2794000"/>
            <a:ext cx="11341100" cy="15494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: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Lục giác 5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61044D-3DA0-410D-8BC9-AB8CA8141D29}"/>
              </a:ext>
            </a:extLst>
          </p:cNvPr>
          <p:cNvSpPr/>
          <p:nvPr/>
        </p:nvSpPr>
        <p:spPr>
          <a:xfrm>
            <a:off x="6388623" y="5796843"/>
            <a:ext cx="5371577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2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ục giác 42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498985-4E2F-48A0-B136-A31AF7D3503B}"/>
              </a:ext>
            </a:extLst>
          </p:cNvPr>
          <p:cNvSpPr/>
          <p:nvPr/>
        </p:nvSpPr>
        <p:spPr>
          <a:xfrm>
            <a:off x="6375399" y="4626562"/>
            <a:ext cx="5308599" cy="910638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>
              <a:defRPr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3E4D93-74FE-4356-BFA7-50A253291A4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/>
        </p:blipFill>
        <p:spPr>
          <a:xfrm>
            <a:off x="10064961" y="127001"/>
            <a:ext cx="2146554" cy="25870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Lục giác 51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C5D9EA1-E202-4613-8EC5-11293B852543}"/>
                  </a:ext>
                </a:extLst>
              </p:cNvPr>
              <p:cNvSpPr/>
              <p:nvPr/>
            </p:nvSpPr>
            <p:spPr>
              <a:xfrm>
                <a:off x="0" y="4624754"/>
                <a:ext cx="5727699" cy="910638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Lục giác 51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C5D9EA1-E202-4613-8EC5-11293B8525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24754"/>
                <a:ext cx="5727699" cy="910638"/>
              </a:xfrm>
              <a:prstGeom prst="hexagon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Lục giác 5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AEF9EEA-3783-4D77-B2DE-F90527240707}"/>
                  </a:ext>
                </a:extLst>
              </p:cNvPr>
              <p:cNvSpPr/>
              <p:nvPr/>
            </p:nvSpPr>
            <p:spPr>
              <a:xfrm>
                <a:off x="75679" y="5796843"/>
                <a:ext cx="5727699" cy="910638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2cạnh,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Lục giác 52" descr="OPL20U25GSXzBJYl68kk8uQGfFKzs7yb1M4KJWUiLk6ZEvGF+qCIPSnY57AbBFCvTW15.20022.1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AEF9EEA-3783-4D77-B2DE-F905272407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9" y="5796843"/>
                <a:ext cx="5727699" cy="910638"/>
              </a:xfrm>
              <a:prstGeom prst="hexagon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Hình ảnh 17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807A74-CDA5-4EDF-BB3E-922819979B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916" y="4803422"/>
            <a:ext cx="1524000" cy="1524000"/>
          </a:xfrm>
          <a:prstGeom prst="rect">
            <a:avLst/>
          </a:prstGeom>
        </p:spPr>
      </p:pic>
      <p:pic>
        <p:nvPicPr>
          <p:cNvPr id="54" name="Hình ảnh 53" descr="OPL20U25GSXzBJYl68kk8uQGfFKzs7yb1M4KJWUiLk6ZEvGF+qCIPSnY57AbBFCvTW15.20022.1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74A6AC-22C2-4B38-92EB-2470C32AE24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916" y="4799997"/>
            <a:ext cx="1524000" cy="1524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94CFACD-193F-4FB5-BBED-9A95D496AB9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916" y="4766571"/>
            <a:ext cx="1524000" cy="1524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51597BC9-AF73-4D2F-BA0B-E0FDEF71F78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5947" y="4688190"/>
            <a:ext cx="1711205" cy="1711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376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Contents Slide Master">
  <a:themeElements>
    <a:clrScheme name="ALLPPT-COLOR-A1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32AEB8"/>
      </a:accent1>
      <a:accent2>
        <a:srgbClr val="F2A40D"/>
      </a:accent2>
      <a:accent3>
        <a:srgbClr val="32AEB8"/>
      </a:accent3>
      <a:accent4>
        <a:srgbClr val="F2A40D"/>
      </a:accent4>
      <a:accent5>
        <a:srgbClr val="32AEB8"/>
      </a:accent5>
      <a:accent6>
        <a:srgbClr val="F2A40D"/>
      </a:accent6>
      <a:hlink>
        <a:srgbClr val="3F3F3F"/>
      </a:hlink>
      <a:folHlink>
        <a:srgbClr val="3F3F3F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32AEB8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2" id="{53D7A344-82EB-4B39-9193-3F4F61272AA2}" vid="{EC446E49-27F5-4AB2-8B2F-411AF44379B7}"/>
    </a:ext>
  </a:extLst>
</a:theme>
</file>

<file path=ppt/theme/theme2.xml><?xml version="1.0" encoding="utf-8"?>
<a:theme xmlns:a="http://schemas.openxmlformats.org/drawingml/2006/main" name="2_自定义设计方案">
  <a:themeElements>
    <a:clrScheme name="自定义 54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C5D04"/>
      </a:accent1>
      <a:accent2>
        <a:srgbClr val="92D050"/>
      </a:accent2>
      <a:accent3>
        <a:srgbClr val="FC5D04"/>
      </a:accent3>
      <a:accent4>
        <a:srgbClr val="92D050"/>
      </a:accent4>
      <a:accent5>
        <a:srgbClr val="FC5D04"/>
      </a:accent5>
      <a:accent6>
        <a:srgbClr val="92D050"/>
      </a:accent6>
      <a:hlink>
        <a:srgbClr val="FC5D04"/>
      </a:hlink>
      <a:folHlink>
        <a:srgbClr val="92D05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53D7A344-82EB-4B39-9193-3F4F61272AA2}" vid="{F9DB9030-8A32-4C63-A0C4-67DFDB537CC8}"/>
    </a:ext>
  </a:extLst>
</a:theme>
</file>

<file path=ppt/theme/theme3.xml><?xml version="1.0" encoding="utf-8"?>
<a:theme xmlns:a="http://schemas.openxmlformats.org/drawingml/2006/main" name="10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53D7A344-82EB-4B39-9193-3F4F61272AA2}" vid="{17D5CDDC-9E52-4574-BDA1-7F3444CCE044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SPPTKN 57
</file>

<file path=docProps/app.xml><?xml version="1.0" encoding="utf-8"?>
<Properties xmlns="http://schemas.openxmlformats.org/officeDocument/2006/extended-properties" xmlns:vt="http://schemas.openxmlformats.org/officeDocument/2006/docPropsVTypes">
  <TotalTime>1206</TotalTime>
  <Words>1385</Words>
  <Application>Microsoft Office PowerPoint</Application>
  <PresentationFormat>Màn hình rộng</PresentationFormat>
  <Paragraphs>130</Paragraphs>
  <Slides>27</Slides>
  <Notes>7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3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7</vt:i4>
      </vt:variant>
    </vt:vector>
  </HeadingPairs>
  <TitlesOfParts>
    <vt:vector size="40" baseType="lpstr">
      <vt:lpstr>等线</vt:lpstr>
      <vt:lpstr>A3.OpenSans-San</vt:lpstr>
      <vt:lpstr>Arial</vt:lpstr>
      <vt:lpstr>Calibri</vt:lpstr>
      <vt:lpstr>Calibri Light</vt:lpstr>
      <vt:lpstr>Cambria Math</vt:lpstr>
      <vt:lpstr>Times New Roman</vt:lpstr>
      <vt:lpstr>字魂59号-创粗黑</vt:lpstr>
      <vt:lpstr>思源黑体 Heavy</vt:lpstr>
      <vt:lpstr>1_Contents Slide Master</vt:lpstr>
      <vt:lpstr>2_自定义设计方案</vt:lpstr>
      <vt:lpstr>10_Office 主题​​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Bùi Thị Nghĩa</cp:lastModifiedBy>
  <cp:revision>91</cp:revision>
  <dcterms:created xsi:type="dcterms:W3CDTF">2021-09-19T08:10:02Z</dcterms:created>
  <dcterms:modified xsi:type="dcterms:W3CDTF">2025-03-21T00:12:37Z</dcterms:modified>
</cp:coreProperties>
</file>